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  <p:sldMasterId id="2147484115" r:id="rId2"/>
  </p:sldMasterIdLst>
  <p:notesMasterIdLst>
    <p:notesMasterId r:id="rId49"/>
  </p:notesMasterIdLst>
  <p:handoutMasterIdLst>
    <p:handoutMasterId r:id="rId50"/>
  </p:handoutMasterIdLst>
  <p:sldIdLst>
    <p:sldId id="2764" r:id="rId3"/>
    <p:sldId id="2768" r:id="rId4"/>
    <p:sldId id="526" r:id="rId5"/>
    <p:sldId id="2772" r:id="rId6"/>
    <p:sldId id="2780" r:id="rId7"/>
    <p:sldId id="2781" r:id="rId8"/>
    <p:sldId id="498" r:id="rId9"/>
    <p:sldId id="1377" r:id="rId10"/>
    <p:sldId id="2783" r:id="rId11"/>
    <p:sldId id="2778" r:id="rId12"/>
    <p:sldId id="2789" r:id="rId13"/>
    <p:sldId id="2766" r:id="rId14"/>
    <p:sldId id="2769" r:id="rId15"/>
    <p:sldId id="2770" r:id="rId16"/>
    <p:sldId id="2771" r:id="rId17"/>
    <p:sldId id="1248" r:id="rId18"/>
    <p:sldId id="1351" r:id="rId19"/>
    <p:sldId id="1353" r:id="rId20"/>
    <p:sldId id="2779" r:id="rId21"/>
    <p:sldId id="1034" r:id="rId22"/>
    <p:sldId id="2775" r:id="rId23"/>
    <p:sldId id="2776" r:id="rId24"/>
    <p:sldId id="2777" r:id="rId25"/>
    <p:sldId id="2784" r:id="rId26"/>
    <p:sldId id="2785" r:id="rId27"/>
    <p:sldId id="2786" r:id="rId28"/>
    <p:sldId id="2787" r:id="rId29"/>
    <p:sldId id="2774" r:id="rId30"/>
    <p:sldId id="2791" r:id="rId31"/>
    <p:sldId id="2788" r:id="rId32"/>
    <p:sldId id="1368" r:id="rId33"/>
    <p:sldId id="1357" r:id="rId34"/>
    <p:sldId id="1369" r:id="rId35"/>
    <p:sldId id="1367" r:id="rId36"/>
    <p:sldId id="524" r:id="rId37"/>
    <p:sldId id="1038" r:id="rId38"/>
    <p:sldId id="1039" r:id="rId39"/>
    <p:sldId id="527" r:id="rId40"/>
    <p:sldId id="1352" r:id="rId41"/>
    <p:sldId id="1366" r:id="rId42"/>
    <p:sldId id="2773" r:id="rId43"/>
    <p:sldId id="1370" r:id="rId44"/>
    <p:sldId id="1371" r:id="rId45"/>
    <p:sldId id="1375" r:id="rId46"/>
    <p:sldId id="2790" r:id="rId47"/>
    <p:sldId id="2782" r:id="rId48"/>
  </p:sldIdLst>
  <p:sldSz cx="9144000" cy="5715000" type="screen16x10"/>
  <p:notesSz cx="6797675" cy="992663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AE798"/>
    <a:srgbClr val="D3AE7D"/>
    <a:srgbClr val="524543"/>
    <a:srgbClr val="544643"/>
    <a:srgbClr val="D48B4F"/>
    <a:srgbClr val="EFCE7F"/>
    <a:srgbClr val="66FF99"/>
    <a:srgbClr val="66FF33"/>
    <a:srgbClr val="CC9900"/>
    <a:srgbClr val="B8DFE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2" autoAdjust="0"/>
    <p:restoredTop sz="96473" autoAdjust="0"/>
  </p:normalViewPr>
  <p:slideViewPr>
    <p:cSldViewPr>
      <p:cViewPr varScale="1">
        <p:scale>
          <a:sx n="134" d="100"/>
          <a:sy n="134" d="100"/>
        </p:scale>
        <p:origin x="427" y="86"/>
      </p:cViewPr>
      <p:guideLst>
        <p:guide orient="horz" pos="1800"/>
        <p:guide pos="2880"/>
      </p:guideLst>
    </p:cSldViewPr>
  </p:slideViewPr>
  <p:outlineViewPr>
    <p:cViewPr varScale="1">
      <p:scale>
        <a:sx n="170" d="200"/>
        <a:sy n="170" d="200"/>
      </p:scale>
      <p:origin x="0" y="-10414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2526" y="-96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presProps" Target="pres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7C6258-E390-4416-AE7B-9C13B62CA1B3}" type="datetimeFigureOut">
              <a:rPr lang="en-US" smtClean="0"/>
              <a:pPr/>
              <a:t>6/5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D06624-D660-452C-BA33-D95371E945C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2281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5-31T06:59:43.544"/>
    </inkml:context>
    <inkml:brush xml:id="br0">
      <inkml:brushProperty name="width" value="0.1" units="cm"/>
      <inkml:brushProperty name="height" value="0.6" units="cm"/>
      <inkml:brushProperty name="color" value="#00A0D7"/>
      <inkml:brushProperty name="inkEffects" value="pencil"/>
    </inkml:brush>
  </inkml:definitions>
  <inkml:trace contextRef="#ctx0" brushRef="#br0">57 785 0 251059 52471,'0'0'0'0'0,"0"0"0"633"-911,0 0 0-633 911,0 0 0 0 0,0 0 0 0 0,0 0 928 0 0,0 0 144 0 0,0 0-215 0 0,0 0-121 0 0,0 0-112 0 0,0 0-112 0 0,0 0-96 0 0,-2-2-24 0 0,0 1-24 0 0,0 0 0 0 0,0 0 8 1274 197,0 0-24-1274-197,1 0 33 1282 184,1 1 31-1282-184,0 0 48 0 0,0 0 56 0 0,0 0 88 0 0,0 0-16 0 0,-1 0-40 0 0,1 0-56 0 0,-1 0-120 0 0,0 0-39 0 0,1 0-9 0 0,0 0-16 0 0,-1 0-16 0 0,1 0-24 0 0,0 0-16 0 0,0 0-40 0 0,0 0-40 0 0,0 0-16 0 0,0 0-16 0 0,1 0 8 0 0,-1 0 32 0 0,0 0 24 0 0,0 0 72 0 0,0 0 80 0 0,0 0 32 0 0,0 0 32 0 0,0 0-56 0 0,0 0-55 0 0,0 0-73 0 0,0 0-80 0 0,0 0-56 0 0,0 0-72 0 0,0 0-40 0 0,0 0-48 0 0,0 0-40 0 0,0 0-32 0 0,0 0-32 0 0,0 0 40 0 0,0 0 32 0 0,1 0 48 0 0,0 1 40 0 0,0 0 16 0 0,0 0 16 0 0,1 0 24 0 0,0 1 40 0 0,1 0 16 0 0,1 0 32 1288 168,2 0 8-1288-168,1-1-24 0 0,2 1 0 0 0,2-1-48 0 0,2 0-32 0 0,2-1 8 0 0,1 1-48 0 0,0-1 32 0 0,1 0-24-1288-168,2 0 16 1288 168,0 0-8 0 0,2 0-8 0 0,0 0 8 0 0,1 0 0 0 0,1-1 8 0 0,1 1-8 0 0,1-1 0 0 0,0-1 16 0 0,0 1-40 0 0,-1 0 32 0 0,1-1-16 0 0,0 0 16 0 0,0 0 24 0 0,1 0-16 0 0,-1-1 8 0 0,0 1-16 0 0,2-1 0 0 0,1-1 8 0 0,2 1-24 0 0,1-1 32 0 0,0 0-24 0 0,2 0 8 0 0,1 0 0 0 0,1-1-16 0 0,2 0 8 0 0,0 0-16 0 0,1 0 0 532-938,1-1-8-532 938,1 1 0 0 0,-1-1 16 0 0,1 1-8 0 0,-1-1 24 1249 159,0 1-24-1249-159,-2 0 16 0 0,-1 0 16 0 0,-1 0-32 0 0,-1 1 40 0 0,-1 0-32 0 0,0 0 0 0 0,2 0 32 0 0,0 0-40 0 0,0 1 48 0 0,1-1-16 0 0,0 0 0 0 0,0 0 32 0 0,2 0-32 0 0,0-1 24 0 0,1 1-8 0 0,1-1-16 0 0,1 0 32 0 0,1 0-24 0 0,0 0 24 0 0,1 0 8 0 0,-1 0 0 0 0,1-1 0 0 0,-1 1-8 0 0,1 1 16 0 0,0-1 8 1253 146,-1 0 8-1253-146,0 1 24 434-959,1 0-24-434 959,0 0 0 0 0,0-1-16 0 0,0 2-8 0 0,0-1 8 0 0,1 1 8 0 0,-1 1 16 0 0,1-1-48 0 0,-1 1 8 0 0,-1 0-32 0 0,1 0-8 0 0,0 0 40 1217 124,0 0-32-1217-124,0 0 40 0 0,0 0 1 0 0,0 0-9 0 0,1 0 0 0 0,1-1-16 0 0,0 1 24 0 0,0-1-16 0 0,1 0 32 0 0,0 1-24 0 0,1-1-16 0 0,-1-1 8 0 0,0 1-64 0 0,-2 0 48 1221 111,-1-1 0-1221-111,0 1-8 0 0,-2-1 104 0 0,-3 1-64 0 0,-1-1 8 0 0,-2 1 24 0 0,-1 1-64 0 0,-2-1 80 0 0,-2 1-8 0 0,-2-1-8 0 0,-2 1 8 0 0,-2 0-24 0 0,-2 0 8 1224 97,-1-1-8-1224-97,1 1 24 0 0,-1 0-48 0 0,-2 0-24 0 0,1 1 0 0 0,1-1-64 0 0,-1 0 40 0 0,1 0 16 0 0,-1 0-16 0 0,-1 0 32 0 0,1 0-40 0 0,-1 1-8 0 0,-1-1 0 0 0,0 1 16 0 0,-2 0-8 0 0,-2 0 0 0 0,-1 0 16 0 0,-1 1-40 0 0,-3-1 56 0 0,-2 0 24 0 0,-1 1 24 0 0,-2-1 80 0 0,-2 1-32 0 0,-1 0 8 0 0,0-1-24 0 0,-1 1-64 0 0,1-1 16 0 0,-1 0-48 0 0,0 0 8 0 0,1 0-8 0 0,-1 0-32 0 0,0 0 8 0 0,0 0-32 0 0,0 1 0 0 0,0-1-32 0 0,1 0 0 0 0,0 1-16 0 0,-1-1-56 0 0,1 0-72 0 0,-1 0-184 0 0,0 1-320 0 0,0-1-528 0 0,0 0-1017 0 0,0 1-1280 0 0,0 0-2128 0 0,0 0-4713 0 0,0 0 10370 0 0</inkml:trace>
  <inkml:trace contextRef="#ctx0" brushRef="#br0" timeOffset="2265.107">25 1136 0 255536 52109,'0'0'0'0'0,"0"0"0"0"0,0 0 0 0 0,0 0 0 0 0,0 0 1792 0 0,0 0 105 0 0,0 0-249 1294 154,0 0-280-1294-154,0 0-215 0 0,0 0-265 0 0,0 0-176 0 0,0 0-32 0 0,0 0-112 0 0,0 0-48 0 0,0 0-72 0 0,0 0-103 0 0,0 0-17 0 0,0 0-24 0 0,0 0-8 0 0,1 0 24 0 0,1-1 0 0 0,-1 1 24 0 0,0-1-16 0 0,1 0 8 0 0,1 0-24 0 0,-2 0-24 452-955,1 0-8-452 955,0 1-40 0 0,0-1-8 0 0,0 0-16 0 0,-1 0-32 0 0,0 0-15 0 0,1 0-33 0 0,-1 0-16 0 0,0 1-16 0 0,0-1-16 0 0,1 1-16 0 0,-1-1-8 0 0,0 1 16 0 0,0-1-32 0 0,0 0 24 0 0,1 0 24 0 0,1 1-32 0 0,1-1 64 0 0,1-1-24 0 0,0 1 16 0 0,1-1 24 0 0,2 1-56 0 0,1-1 16 0 0,0 0-16 0 0,2 0-16 0 0,1 0-8 0 0,1 0-8 0 0,0 0-24 0 0,1 0-16 0 0,0 0 8 0 0,0 0-16 0 0,0 0 16 0 0,-1 0 16 0 0,1 1-16 0 0,0-1 0 0 0,1 0 8 0 0,0 1-8 0 0,2 0 32 0 0,0-1-8 0 0,0 1 8 0 0,1 0 0-1253-146,0 0-8 1253 146,1-1 16 0 0,1 1-8 0 0,1-1-16 0 0,1 0 16 0 0,2 0-8 0 0,1 0 0 0 0,0 0 8 0 0,1 0-16 0 0,-1-1-16 0 0,0 1-8 0 0,0-1-8 1253 146,1 1 0-1253-146,-1-1 24 0 0,-1 1 0 0 0,1-1 0 0 0,-1 0 8 0 0,-1 1-16 0 0,0-1-8 0 0,0 0-8 0 0,0 0 0 0 0,1 1 8 0 0,-1-1 16 0 0,1 1 8 0 0,-1-1 16 0 0,0 0 0 0 0,0 0-8-1253-146,0 1 8 1253 146,-1-2-16 0 0,0 1 24 0 0,1 0 8 1253 146,0 0-24-1253-146,1-1 32 0 0,1 1-32 0 0,-2-1-8 0 0,2 1 16 0 0,0-1-24 0 0,-1 0 8 0 0,0 1 0 0 0,-1-1 0 0 0,1 0-16 0 0,0 1 8 0 0,-1-1 16 0 0,-1 1-16 0 0,1-1 8 0 0,1 1-16 0 0,-2-1-16 0 0,2 0 8 0 0,-1 1 8 0 0,0-1 0 0 0,0 0 24 0 0,0 0-40 0 0,0 0 24 0 0,2 0-16 0 0,-2 1-8 0 0,1-1 8 0 0,1 0 0 0 0,1 1 16 1258 131,1-1-8-1258-131,-1 1 8 0 0,1-1-8 0 0,-1 0-8 0 0,0 1 17 0 0,0-1-33 0 0,1 1 24 0 0,-1 0-16 0 0,-1 0-8 0 0,-1 0 32 0 0,1 0-24 0 0,-2 0 8 0 0,-1 0 0 0 0,0 0-8 0 0,0 0 8 0 0,-1-1-8 0 0,0 1 16 0 0,1 0-16 0 0,-2 0 0 0 0,2 0 8 1262 118,0 0-16-1262-118,1 0 8 0 0,-1 0-8 0 0,2 0 16 0 0,0 0 8 0 0,2-1-16 0 0,0 1 16 0 0,0 0-32 0 0,2 0 0 0 0,-1-1 8 0 0,1 1-16 0 0,-1 1 32 0 0,2-1-8 0 0,1-1 0 1267 103,0 1 16-1267-103,0 0-48 0 0,-1 1 8 0 0,1-1-8 0 0,-1 0-16 0 0,1 1 24 309-979,-1 0 16-309 979,0 0 8 0 0,0 0 8 0 0,0 0-8 0 0,-1 0-8 0 0,1-1 0 0 0,0 1-16 0 0,0 0 0 0 0,1 0 16 0 0,-1 0 0 0 0,1 0 8 1227 85,0 0 0-1227-85,-1 0-8 0 0,0 0 16 0 0,0-1 0 0 0,-1 1-8 0 0,0 0-8 0 0,-1-1-16 0 0,0 1 8 0 0,1 0 0 0 0,-1 0 0 0 0,0 0 16 0 0,0-1 16 0 0,-2 0-24 0 0,1 1 0 0 0,-1-1 0 0 0,0 0 8 0 0,0 0 0 0 0,-1 1 8 0 0,0-1-16 0 0,0 0-16 0 0,-1 1 8 0 0,0-1 0 0 0,-1 0 8 1229 71,-1 0 32-1229-71,-1 1-24 0 0,-1-1 8 0 0,0 0-8 0 0,-2 1-16 214-990,-1-1 8-214 990,-1 1 0 205-990,-1 0-8-205 990,-1 1 8 0 0,-1-1 8 0 0,-1 1-8 0 0,-1-1 24 0 0,-1 1 16 0 0,-2 0-24 0 0,2 0-16 0 0,-1 0-8 0 0,0 0-32 0 0,-1 0 24 1148 51,0 1 16-1148-51,1-1-24 0 0,-1 0 32 0 0,0 0-24 0 0,2 1-16 0 0,-1-1 40 0 0,1 0-32 0 0,1 1 32 0 0,1 0 8 0 0,0-1-16 0 0,1 1 24-1148-51,0-1-32 1148 51,2 0 8 0 0,-1 0-8 0 0,1 0 8 0 0,0 0 16 0 0,0 0-8 0 0,-1 0 8 0 0,-1 0-8 0 0,-1 0-8 0 0,1 0 16 0 0,-3 0 0 0 0,0 0 0 0 0,-1 0 24 0 0,0 0 16 0 0,-2 0 72 0 0,-1 0 48 0 0,-1 0 64 0 0,-1 0 64 0 0,-2 0-16 0 0,0 1-32 0 0,-1 0-80 0 0,-1 0-80 0 0,1 0-72 0 0,0 0-56 0 0,0 0-48 0 0,0 0-64 0 0,-1 0-16 0 0,1 0-80 0 0,0 0-72 0 0,0 0-120 0 0,0 0-248 0 0,0 0-377 0 0,0 0-743 0 0,0 0-1081 0 0,0 0-2312 0 0,0 0-5001 0 0,0 0 10194 0 0</inkml:trace>
  <inkml:trace contextRef="#ctx0" brushRef="#br0" timeOffset="4212.883">4044 4 0 263106 48794,'0'0'0'0'0,"0"0"0"0"0,0 0 1768 0 0,0 0 33 0 0,0 0-169 0 0,0 0-80 0 0,0 0-215 0 0,0 0-145 0 0,0 0-120 0 0,0 0-160 0 0,0 0-119-1146-74,0 0-113 1146 74,0 0-96 0 0,0 0-56 0 0,1-1-16 0 0,0 1-40 0 0,-1-1-40 0 0,1 1-24 0 0,-1-1-56 0 0,1 1-16 0 0,-1 0-7 0 0,0 0-9 0 0,0 0 16 0 0,0 0-8 0 0,0 0-16 0 0,0 0-24 0 0,0 0-24 0 0,0 0-64 0 0,0 0-56 0 0,1 0-32 0 0,0 0-64 0 0,0 0-32 0 0,-1 0-8 275-983,0 0-16-275 983,0 0 64 264-983,1 0 16-264 983,0 1-8 0 0,2 0 32 0 0,1 0-48 0 0,1 0 24 0 0,0 1-8 0 0,0 0-8 0 0,0 1 24 0 0,0 0 8 0 0,1 1 16 0 0,1 0-16 0 0,-1 0 8 0 0,0 1 0 0 0,2 0-24 0 0,0 1 24 0 0,0 0-32 0 0,2 0 0 0 0,-1 1 8 0 0,3 1-40 0 0,1 0 40 0 0,1 1-24 0 0,1 1 16 0 0,2-1 24 0 0,-1 2-32 0 0,3 0 8 0 0,0 0-8 0 0,1 0 0 0 0,1 2-15 0 0,0-1-9 0 0,0 1 8 0 0,1 0-32 0 0,0 0 24 0 0,1 0 0 0 0,0 0-8 0 0,-1 0 16-264 983,1 1-32 264-983,-2-1 8-275 983,1 1-16 275-983,-1-1-8 0 0,0-1 0 0 0,-1 0-8 0 0,-1 0 16 0 0,-1-1-8 0 0,1-1 24 0 0,-3 0-8 0 0,-1-1-24 0 0,-1-1 32 1146 74,-1 1-16-1146-74,-3-2 16 0 0,1 0 0 0 0,-2-1-8 0 0,0 0 8 0 0,-2-2 0 0 0,-2 0 8 0 0,1 0 0 0 0,0-2 8 0 0,-1 1 16 0 0,0-1-24 0 0,0 0 32 0 0,-2-1-24 0 0,0 1-16 0 0,-1-1 24 0 0,0 0-24 0 0,1 0 16 0 0,0 0-16 0 0,0 0 0 0 0,0 0 0 0 0,0 0-8 0 0,0 0 8 0 0,0 0 0 0 0,0 1 0 0 0,0 0-8 0 0,0 0-8 0 0,2 0 16 0 0,0 0-24 0 0,0 1 24 0 0,0-1-16 0 0,0 0-8 0 0,1 1 8 0 0,1 0-24 1147 63,-1 0 16-1147-63,1 1 0 0 0,-1 0 0 0 0,0 0 8 0 0,0 0-8 0 0,0-1 24 0 0,0 1-24 0 0,-1-1 8 0 0,0 0 8 0 0,-1 1-24 0 0,1-1 24 0 0,-1 0-24 0 0,0 0 0 0 0,0 0 16 0 0,0 0-24 0 0,-1-1 16 0 0,-1 1 8 0 0,0-1 0 0 0,-1 0 8 0 0,1-1-16 1148 51,-1 0 16-1148-51,0 0-16 0 0,0 0 0 0 0,0 0 32 0 0,-1-1-16 0 0,0 0 16 0 0,0 0 32 0 0,1 0 16 0 0,0 0 48 0 0,1 0 40 0 0,-1 0 56 0 0,0 0 24 0 0,-1 0-40 0 0,1 0-48 0 0,-1 0-88 0 0,0 0-8 0 0,0-1-8 0 0,0 1 24 0 0,0-1 32 0 0,0 0-32 0 0,1 0 8 0 0,0 0-16 0 0,-1 0-24 0 0,1 0 16 0 0,-1 0 0 1149 41,0 0-8-1149-41,0 1 24 0 0,0-1-32 0 0,0 1-16 0 0,0 0 0 0 0,0-1-40 0 0,0 1 16 0 0,0 0 16 0 0,0 0-16 0 0,0-1 32 0 0,0 1-24 0 0,0 0-16 0 0,0 0 0 0 0,0 0 0 0 0,0 0-8 0 0,0 0 16 0 0,0 0 0 0 0,0 0 0 0 0,0 0-16 0 0,0 0 16 0 0,0 0 0 0 0,0 0 0 0 0,0 0 16 0 0,0 0-16 0 0,0 0 16 0 0,0 0 0 0 0,0 0-16 0 0,0 0 8 0 0,0 0 0 0 0,0 0-16 0 0,0 0 0 0 0,0 0 8 0 0,0 0 0 0 0,0 0 40 0 0,0 0-24 0 0,0 0-16 0 0,0 0-8 0 0,0 0-32 0 0,0 0 32 0 0,0 0 8 0 0,0 0 0 0 0,0 0 8 0 0,0 0 0 0 0,0 0-8 0 0,0 0 24 0 0,0 0-16 0 0,0 0 16 0 0,0 0-16 1150 28,0 0-8-1150-28,0 0 8 0 0,0 0-8 0 0,0 0 32 0 0,0 0-8 0 0,0 0 8 0 0,0 0 8 0 0,0 0-8 0 0,0 0 32 0 0,0 0-24 0 0,0 0 0 0 0,0 0-8 0 0,-1 0-32 0 0,0 0 0 0 0,-1 0-24 0 0,0 0-40 0 0,0 0 8 0 0,0 0-32 0 0,-1 0 40 0 0,1 0 8 0 0,-1 0 8 0 0,-1 1 32 0 0,-1 0-32 0 0,-2 0 16 0 0,1 2-8 0 0,-1 0-24 0 0,-2 1 40 0 0,0 2 0 0 0,-2-1 16 0 0,0 2 24 0 0,-1 0-24-1150-28,-1 1-8 1150 28,0 0-8 0 0,-2 1-8 0 0,1 1 8 0 0,0 1 0 0 0,-1 0 8 0 0,-1 1-8 0 0,0 1 0 0 0,-1 0 0 0 0,-1 0 0 0 0,0 1 8 0 0,-3-1 0 0 0,0 1-8 0 0,1-1 8 0 0,-2 1 0 0 0,0-1-24 0 0,0 1 40 0 0,-1-1-16 0 0,1 1 0 0 0,-1-2 16 0 0,2 1-24 0 0,-1-1 8 0 0,0 0 16 0 0,0-1-16 0 0,1-1 24 0 0,2 0-16 0 0,0 0-8-124 996,2-1 0 124-996,0-1-16-129 996,1-1 32 129-996,1 0-8 0 0,1 0 8 0 0,0-1-16-1232-45,1 0 0 1232 45,1-1-16 0 0,0 0 8 0 0,1 0 24 0 0,0-1-8 0 0,1 0 24 0 0,1 0-16 0 0,0-1 0 0 0,2 0-16 0 0,0 1 8 0 0,0-1 16 0 0,1 0-40 0 0,0 0 0 0 0,1 0 16 0 0,0 0 0 0 0,1-1 8-1231-59,0 1 8 1231 59,-1 0-8 0 0,0-1-8 0 0,1 1 0 0 0,0-1-8 0 0,0 0 0 0 0,1 0 24 0 0,1-1 16 0 0,0 1-24 0 0,0-1 40 0 0,0-1-48 0 0,1 1 32 0 0,0-1 32-1229-71,1 1 16 1229 71,0-1 88 0 0,0 0-24 0 0,0 0 40 0 0,0 0 8 0 0,0 0-56 0 0,0 0 8 0 0,0 0-72 0 0,0 0-24 0 0,0-1-24 0 0,0 1-32 0 0,0 0 8 0 0,0-1-16 0 0,0 1 8 0 0,0-1-24 0 0,0 1-48-1227-85,0 0-24 1227 85,0 0-64 0 0,0 0-24 0 0,0 0-32 0 0,0 0-56-309 979,0 0-72 309-979,0 0-136 0 0,0 0-168 0 0,0-1-184 0 0,0 1-209 0 0,0-1-351 0 0,0 0-680 0 0,1 0-1121 0 0,1 0-1656 0 0,0 0-4505 0 0,0-1 9362 0 0</inkml:trace>
  <inkml:trace contextRef="#ctx0" brushRef="#br0" timeOffset="4896.929">4207 651 0 259802 51557,'0'0'0'0'0,"0"0"0"0"0,0 0 0 0 0,0 0 0 0 0,0 0 0 0 0,0 0 0 0 0,0 0 0 0 0,0 0 0 0 0,0 0 0 0 0,0 0 40 0 0,0 0 208 0 0,0 0 16 0 0,0 0 64 0 0,0 0 128 0 0,-6-8 144 0 0,-1-3 73 0 0,0 1-41 0 0,0 1-80 352-973,3 2-136-352 973,1 3-120 0 0,1 1-96 0 0,1 2-72 0 0,1 0-40 0 0,0 1-80 0 0,0 0 0 0 0,1 1-48 0 0,-1-1-8 0 0,0 0-40 0 0,0 0-64 0 0,-1 0-24 0 0,0 0-72 0 0,1 0-24 0 0,-1 0 24 0 0,0 0-16 0 0,-1 0 152 0 0,1 0 88 0 0,-1 0 136 0 0,-1 0 120 0 0,0 0 16 0 0,0 0 64 0 0,0 0 16 0 0,1-1 72 0 0,1 1 112 0 0,0 0 120 0 0,0 0 32 0 0,0-1-31 0 0,0 0-57 0 0,1 1-56 0 0,0-1 64 0 0,0 0 104 0 0,0 1 48 0 0,0-1 16 0 0,0 1-71 0 0,0 0-97 0 0,0 0-112 0 0,0 0-144 0 0,0 0-104 0 0,0 0-136 0 0,0 0-104 0 0,0 0-16 0 0,0 0-8 0 0,0 0 40 0 0,0 1 72 0 0,0 0 48 0 0,0 1 80 0 0,1 1 64 0 0,0 1 32 0 0,-1 1 16-1221-111,1 1-32 1221 111,0 1-32 0 0,0 2 8 0 0,0 1 56 0 0,1 1-16 0 0,0 2-7 0 0,0 0-81 0 0,0 1-72 0 0,1 1-24 0 0,-1 1-32 0 0,-1 0 16 0 0,0 1-24 0 0,-1 1-8 0 0,1 0 16 0 0,-1 1-24 0 0,-1 0 0 0 0,0 0-8 0 0,-2 0-16 0 0,-1 1 0 0 0,0-1-24 0 0,0 0 32 0 0,0 0-16 0 0,0-1 8 0 0,1-1 8 0 0,0-1-40 0 0,1 0 24 0 0,0-2-32 0 0,0 0 8 0 0,1-2 8 0 0,0-1-24 0 0,1-2 16 0 0,1-1-8 0 0,1-1-8 0 0,1-2 16 0 0,0-1-24 0 0,0 0-8 0 0,0-2-72 0 0,1-1-80 0 0,1 0-120 0 0,0-1-152 0 0,1-1-145 0 0,-1-1-271 0 0,-1 0-488 0 0,-1-2-1081 0 0,-1-1-1599 0 0,-1-1-922 0 0,-1 1 2714-393 966,0 0 2248 393-966</inkml:trace>
  <inkml:trace contextRef="#ctx0" brushRef="#br0" timeOffset="5783.401">4069 91 0 257716 50349,'0'0'0'0'0,"0"0"0"0"0,0 0 0 0 0,0 0 0 0 0,0 0 0 0 0,0 0 720 0 0,0 0 1505 0 0,0 0-201 0 0,0 0-224 0 0,0 0-191 0 0,0 0-161 417-960,0 0-152-417 960,0 0-199 401-962,0 0-249-401 962,-1-3-312 0 0,1-1-296 0 0,-1 0-288 0 0,0 1-96 0 0,1 1 16 0 0,-1 1 88 0 0,2 2 120 0 0,0 1 48 0 0,1 2-24 0 0,1 0-32 0 0,0 2 8 0 0,0 1-40 0 0,0 0 16 0 0,0 1 0 0 0,1 1-16 0 0,0 0 24 0 0,1 0-24 0 0,0 1-16 0 0,-2 0 8 0 0,0 1-32 0 0,-1 0 40 0 0,0 0 0 0 0,-1 1-16 0 0,0 0 40 0 0,0 0 0 0 0,-1 0 40-401 962,0 1 24 401-962,0 0 56-417 960,0 0 64 417-960,-1 0 0 0 0,0 1 16 0 0,0 0-56 0 0,-1 1-40 0 0,0-1-16-1214-136,0 0-24 1214 136,0-1-7 0 0,0 0-33 0 0,0-1 8 0 0,1 0 8 0 0,0-2-16 0 0,0 0 16 0 0,1-1 0 0 0,2 0 0 0 0,0-2 40 0 0,1-1 24 0 0,0-1 32 0 0,0-1 0 0 0,1 0 0 0 0,1-2-64 0 0,0-1-96 0 0,0 0-160 0 0,0-1-376 0 0,-1 0-696 0 0,0 0-1865 0 0,-2-1-3841 0 0,0-1 401 0 0,-1 1 6497 0 0</inkml:trace>
  <inkml:trace contextRef="#ctx0" brushRef="#br0" timeOffset="7125.736">25 844 0 253996 47876,'0'0'0'0'0,"0"0"0"0"0,0 0 0 0 0,0 0 1296 0 0,0 0 913 0 0,0 0-137 1131 155,0 0-239-1131-155,0 0-113 1133 144,0 0-144-1133-144,0 0-87 0 0,0 0-97 0 0,0 0-160 0 0,0-5-160 0 0,0-2-175 0 0,0 1-177 0 0,0 1-176 0 0,0 2-184 0 0,0 1-216 0 0,0 1-192 0 0,0 0-232 0 0,0 1-88 0 0,0 2 64 0 0,1 0 48 0 0,1 1 192 0 0,-1 2 72 0 0,1 2-16 0 0,1 1 48 0 0,0 2-8 0 0,0 1 8 0 0,0 3 8 0 0,0 1-8 0 0,1 2 32 0 0,-1 0-24 0 0,0 2 8 0 0,1 1 0 0 0,0 0-40 0 0,0 0 24 0 0,-1 0-16 0 0,0-1 8 0 0,0-1 24 0 0,-1-1 0 0 0,0-1 8 0 0,0-1 8 0 0,0-3 8 0 0,-1-1 8 0 0,0-2 0 0 0,0-2 24 0 0,0-2 8 0 0,0-1 48 0 0,0-2 152 0 0,0 0 136 0 0,2-3 32 0 0,0 0-56 0 0,0-2-168 0 0,1-1-200 0 0,0-1-200 0 0,0-2-368 0 0,-1 0-608 0 0,-1-1-1288 0 0,0 0-3226 0 0,0 1-5304 0 0,-1 1 10930 0 0</inkml:trace>
  <inkml:trace contextRef="#ctx0" brushRef="#br0" timeOffset="15266.533">216 835 0 253996 47876,'0'0'0'0'0,"0"0"0"0"0,0 0 0 0 0,0 0 0 0 0,0 0 0 0 0,0 0 0 0 0,0 0 328 0 0,0 0 992 0 0,0 0 57 0 0,0 0-73 0 0,0 0-64 0 0,0 0-72 0 0,0 0-223 0 0,0 0-201 0 0,0-2-304 526-930,0 0-280-526 930,0-1-296 509-934,0 2-320-509 934,0-1-296 0 0,0 2-81 0 0,0 0 161 0 0,-1 0 256-509 934,0 2 304 509-934,0 0 160-526 930,-2 2 8 526-930,0 0-16 0 0,-2 1-8 0 0,-1 0-8 0 0,0 1-16 0 0,0 0 8 0 0,-2 2 40 0 0,0-1-24 0 0,0 1 8 0 0,-1 0 32 0 0,0 0-40 0 0,-1 0 48 0 0,1 0-8 0 0,0 0-40 0 0,0-2 32 0 0,1 0-56 0 0,1 0 8 0 0,2-2 8 526-930,0 1-16-526 930,2-2 24 509-934,0 0 40-509 934,1-2 176 0 0,1 0 257 0 0,0-1 335 0 0,1 0 248 0 0,0 0-160 0 0,1-1-280 0 0,2 0-360 0 0,0-2-280 0 0,2-1-16 0 0,2 0 16-509 934,2-1 32 509-934,2-1-24-526 930,1-1 16 526-930,2 0-16 0 0,1 0-8 0 0,-1-2 0 0 0,1 1-32 0 0,2 0-24 0 0,-1-1-24 0 0,0 0-40 0 0,1 1 16 0 0,-1 0 0 0 0,0 0 16 0 0,-1 2 16 0 0,-1 0 8 0 0,-2 0 0 0 0,-1 2-24 0 0,-2 0-48 0 0,-1 2-128 0 0,-1 0-160 0 0,-3 1-296 0 0,-1 0-152 0 0,-2 1 144 0 0,-1 1 231 0 0,-1 0 417 0 0,-2 1 232 0 0,-2 2 1 0 0,0 0-33 0 0,-2 1-64 0 0,-2 1-8 0 0,-1 1-16 0 0,0 0-24 0 0,-1 0-8 0 0,0 1-8 0 0,-1 0 8 0 0,0 0 0 0 0,1 0-8 0 0,0 0 16 0 0,-1 0-32 0 0,1 0 40 0 0,1-1-8 0 0,0 1 0 0 0,1 0 24 0 0,1-1-32 0 0,0 0 24 0 0,0 1-24 0 0,2-1 0 0 0,0 0 8 0 0,0-1-24 0 0,2 0 32 0 0,0-1-16 0 0,1 0-8 0 0,1-1 8 0 0,1 0-8 0 0,0-1 104 0 0,1 0 176 0 0,0-2 344 0 0,2 1 288 0 0,1-2 64 0 0,1 0-88 0 0,3-1-303 0 0,2-2-273 0 0,3 0-144 0 0,1-2-80 0 0,2-1-8 0 0,0-1-40 0 0,2-1-8 0 0,1 0-24 0 0,0-2-16 0 0,0 0-8 0 0,0 0-40 0 0,-1-1 40 0 0,1 2-48 0 0,-2-1 32 0 0,0 2 16 0 0,-1-1-32 0 0,-2 2 40 0 0,-1 1-16 0 0,-2 0 0 0 0,-2 1 16 0 0,-3 2-56 0 0,-1 0-88 0 0,-2 2-176 0 0,-1 0-217-1127-167,-1 1-167 1127 167,0 0 104 0 0,-1 0 208 0 0,0 1 256 0 0,0 1 272 0 0,-2 1 32 0 0,0 0 24 0 0,-1 1-8 0 0,-1 0-32 0 0,-2 0 8 0 0,1 1 8 0 0,-1-1-16 0 0,-1 2 24 0 0,-1-1-16 0 0,1 1 16 0 0,-2 0-8 0 0,0 0-24 0 0,-1 1-24 0 0,0 1-48 0 0,0-1-24 0 0,1 1-16 0 0,0 0-16 0 0,0 0 1 0 0,0 0 15 0 0,2 0 8 0 0,-1-1 0 0 0,0 0-8 0 0,2 0-16 0 0,1-1-16 0 0,1 0 8 0 0,1-1 8 0 0,1 0 16 0 0,1-1-8 0 0,1 0 48 0 0,0-1 72 0 0,2-1 120 0 0,0 0 200 0 0,2-2 96 0 0,1 1-8 0 0,2-2-104 0 0,1 0-184 0 0,3-2-128 0 0,1-2-56 0 0,2-1-16 0 0,1-1-32 0 0,2-1-32 0 0,0-2 16 0 0,-1 1-24 0 0,1-2 16 0 0,0 0-8 0 0,-1 0-24 0 0,0-1-24 0 0,1-1-40 0 0,-1 0-16 0 0,1 1-8 0 0,-1-1 8 0 0,2 1 24 0 0,-2 0 16 0 0,0 2 40 0 0,-1 0 8 0 0,-3 2 16 0 0,-1 1 24 0 0,-2 1-16 0 0,-1 1 0 0 0,-2 2-8 0 0,-2 1-64 0 0,-1 1-128 0 0,-2 0-296 0 0,1 1-184 0 0,-2 0 40 0 0,1 1 151 0 0,0 1 305 0 0,-1 0 224 0 0,0 0 24 0 0,-1 1 0 0 0,0 0 8 0 0,-1 0-16 0 0,0 0-16 0 0,0 0 0 0 0,1 0-23 0 0,-1 1 15 0 0,-1 0 24 0 0,0 0-16 0 0,-1 1 32 0 0,-1 0-16 0 0,-2 1-16 0 0,-1 0 24 0 0,-1 1-40 0 0,0 1 16 0 0,-1-1-16 0 0,-1 2 0 0 0,1 0 0 0 0,-1 0-16 0 0,1 1 8 0 0,0-1-32 0 0,1 0-8 0 0,0 0 8 0 0,2-1-24 0 0,1-1 0 0 0,2 0 16 0 0,0-2-24 0 0,3-1 16 0 0,0 0 32 0 0,2-2 136 0 0,0 0 264 0 0,1-2 144 0 0,2 0 32 0 0,2-1-128 0 0,2-2-248 0 0,3-2-120 0 0,3-1-32 0 0,1-2 0 0 0,3-1-40 0 0,2-2-24 0 0,1 0-64 0 0,1 0-32 0 0,0-1-32 0 0,-1 0-32 0 0,1-1-8 0 0,-2 1 8 0 0,1 1 0 0 0,-2-1 32 0 0,0 0 40 0 0,-1 1 32 0 0,0 0 48 0 0,-2 1 48 0 0,-1 1 32 0 0,-2 2 96 0 0,-3 0 112 0 0,-3 3 72 0 0,-2 1-8 0 0,-2 1-192 0 0,-1 1-288 0 0,-1 1-168 1127 167,-1 1-32-1127-167,-2 1 112 0 0,-1 1 152 0 0,-2 1 80 0 0,-2 2 0 0 0,1 0-8 0 0,-1 0 16 0 0,-1 1 0 0 0,1-1 16 0 0,1 1 24 0 0,0 0-24 0 0,0-1-8 0 0,-1-1 0 0 0,2 0-16 0 0,0 0 24 0 0,0 0 8 0 0,-1 0 8 0 0,0 0 8 0 0,1 0-24 0 0,-1 1 0 0 0,0 0 0 0 0,0-1-16 0 0,0 1 16 0 0,0 0 0 0 0,1 0-24 0 0,-1-1 8 0 0,1-1-24 0 0,1 1 0 0 0,1-1 8 0 0,1-1 8 0 0,1-1 32 0 0,1 0 56 0 0,0-1 176 0 0,2 0 160 0 0,2-1 56 0 0,1-1-24 0 0,2-1-184 0 0,2-1-160 0 0,2-1-72 0 0,1-2-40 0 0,3 0-16 0 0,1-2-24 0 0,2 0-16 0 0,1-1-40 0 0,0-1-40 0 0,2 0-24 0 0,0 0-48 0 0,-1 0 0 0 0,1-1-56 0 0,0 1 8 0 0,0-1-16 0 0,-1 1 0 0 0,-1 1 56 0 0,0 0 40 0 0,-1 1 80 526-930,-3 0 32-526 930,-2 2 56 509-934,-2 2 56-509 934,-2 0 64 0 0,-2 2 96 0 0,-3 1 24 0 0,-2 0-88 0 0,0 1-160 0 0,-2 1-168 0 0,-1-1-56 0 0,-2 0 32 0 0,-2 1 112 0 0,0 1 72 0 0,0 1 48 0 0,-2 0 16 0 0,-1 1 0 0 0,1 1 24 0 0,-1 0-8 0 0,0 0-16 0 0,-1 1 24 0 0,2-1-32 0 0,0 1 0 0 0,-1 1 0 0 0,2-1-24 0 0,0 0 16 0 0,0 0-8 0 0,-1 0 8 0 0,0 1-8 0 0,1-1 8 0 0,-1 0 0 0 0,0 1-16 0 0,1 0 16 0 0,1-1-32 0 0,0 0 8 0 0,2 0 16 0 0,1 0-16 0 0,1-1 24 0 0,0-1 16 0 0,1 0 16 0 0,1-1 40 0 0,0 0 48 0 0,1-1 80 0 0,1-1 24 0 0,1 0-16 0 0,2-1-80 0 0,2 0-152 0 0,2-1-96 0 0,1-2-160 0 0,2 0-128 0 0,1-1-184 0 0,1-2-128 0 0,1 0-97 0 0,1-2-71 0 0,0 0 40 0 0,3-2-56 0 0,-1 0-24 0 0,2-1-33 0 0,1-1-39 0 0,0 0-72 0 0,1-1-208 0 0,-1 0-105 0 0,0 0 65 0 0,1 1 344 0 0,-2-1 960 0 0,-2 2 0 0 0,-2 1 0 0 0,-3 2 0 0 0,-2 2 1120 0 0,-3 1 457 0 0,-3 2 23 0 0,-3 2-504 0 0,-2 0-616 0 0,-2 1-488 0 0,-3 2-168 0 0,-1 1 96 0 0,-2 1 120 0 0,-1 2 40 0 0,-1 1 40 0 0,-1 1 8 0 0,0 1-16 0 0,-1 0 24 0 0,0 1-40 0 0,1 0 0 0 0,0 1 16 0 0,0-1-40 0 0,1 0 32 0 0,1 0-24 0 0,0 0-32 0 0,-1-1 32 0 0,2 0 8 0 0,1 0 33 0 0,0-1 31 0 0,1 0-16 0 0,-1-1-48 0 0,2 0-16 0 0,-1 0 56 0 0,1-1-24 0 0,1 0 24 0 0,0-1-16 0 0,1-1-80 0 0,2 0 88 0 0,0-2 16-1062-147,1 0 88 1062 147,0-1 200 0 0,0 0 144 0 0,1-1 112 0 0,1 0-72 0 0,0-2-232 0 0,2 0-216 0 0,3-2-168 0 0,1 0-64 0 0,3-2-80 0 0,1-1-144 0 0,3-1-136 0 0,1 0-184 0 0,1-2-152 0 0,0 1-112 0 0,1-1-112 0 0,1-1-81 0 0,1 0 17 0 0,-1 0 8 0 0,0 0 120 0 0,-1 1 232 0 0,-1 0 191 0 0,-2 1 241 0 0,-2 1 176 0 0,-2 2 112 0 0,-3 1 136 0 0,-2 2-8 0 0,-3 1-112 0 0,-1 1-304 1062 147,-2 1-256-1062-147,-1 0-24 0 0,-1 1 72 0 0,-2-1 400 0 0,-1 2 72 0 0,-1 0 0 0 0,-1 1 0 0 0,0 1 0 0 0,-1 0 0 0 0,-1 1 0 0 0,0 0 264 0 0,-1 0 216 0 0,0 1 56 0 0,0 0 64 0 0,-1 0-15 0 0,0 0-57 0 0,1 0-8 0 0,-1 1-72-1062-147,0 0-32 1062 147,1 1 16 0 0,-1-1-80 0 0,1 1 32 0 0,0 0 8 0 0,2 0-40 0 0,0-1-56 0 0,0 1-96 0 0,2-1-96 0 0,0 0-40 0 0,3-1 25 0 0,0-1 23 0 0,1 0 40 0 0,1 0 72 0 0,0-1 40 0 0,1-1 104 0 0,0-1 152 0 0,2 0 176 0 0,0-1 80 0 0,2 0-104 0 0,2-1-200 0 0,1-2-248 0 0,3 0-192 0 0,1-3-128-541 924,4 0-144 541-924,1-3-152-559 920,2 0-128 559-920,1-1-104 0 0,1-1-96 0 0,1-1-120 0 0,-1 0-40 0 0,0 0-81 0 0,0-1-95 0 0,-2 0-168 0 0,0 0-288 559-920,0-1-185-559 920,0 0 905 541-924,0 1 792-541 924,-1 0 0 0 0,-2 1 0 0 0,-1 1 0 1062 147,-2 2 0-1062-147,-2 1 0 0 0,-2 3 0 0 0,-4 0 272 0 0,-1 2 656 0 0,-3 1-528 0 0,-1 1-456 0 0,-3 0-176 0 0,-2 3 224 0 0,0 0 136 0 0,-3 2 64 0 0,0 2 32 0 0,-1 0 32 0 0,0 2 33 0 0,-2 0 111 0 0,0 1 120 0 0,-2 0 96 0 0,1 1 104 0 0,-1 0 40 0 0,0 1 0 0 0,0-1-56 0 0,0-1-111 0 0,0 1-145 0 0,1-2-144 0 0,1 0-48 0 0,2 0-64 0 0,1-1-16 0 0,1-1-40 0 0,0-1-48 0 0,2 0 0 0 0,2-2-16 0 0,1 1 40 0 0,2-2 48 0 0,0-1 120 0 0,1-1 264 0 0,1 0 184 0 0,3 0 33 0 0,2-2-81 0 0,2-1-272 0 0,4-2-256 0 0,2-2-120 0 0,2-1-120 0 0,3-2-136 0 0,2-2-160 0 0,1 0-216 0 0,0-1-73 0 0,2-1-111 0 0,-1 0-112 0 0,1 0-88 0 0,-1-1-344 0 0,0-1-177 0 0,-1 1-63 0 0,0 0 96 0 0,-2 0 439 0 0,-1 1 377 0 0,-1 1 368 0 0,-2 1 296 0 0,-2 2 296 0 0,-2 1 352 0 0,-3 2 385 0 0,-2 1 255 0 0,-3 3-200 0 0,-2 0-456 0 0,-2 2-432 0 0,-2 1-344 0 0,-3 2 0 0 0,-1 2 168 0 0,-3 0 40 0 0,0 2 48 0 0,0 2 0 0 0,-2-1 16 0 0,0 2 8 0 0,0-1-16 0 0,0 1 8 0 0,0 0-8 0 0,1 0 24 0 0,1 0 0 0 0,-1 0 25 0 0,1 0 7 0 0,0-1 8 0 0,1-1 32 0 0,0 0-24 0 0,0 0-32 0 0,3-1-48 0 0,0-1-56 0 0,1 0-8 0 0,1-1-8 1064 137,0-1 48-1064-137,1 0 40 1064 127,1 0 32-1064-127,1-2 144 0 0,0 0 160 0 0,0 0 216 0 0,2-1 64 0 0,2-2-104 0 0,2 0-191 0 0,3-2-265 0 0,2-1-152 0 0,3-1-104 0 0,2-1-72 0 0,3-2-72 0 0,1-1-105 0 0,1-1-63 0 0,0 0-24 0 0,0-1 16 0 0,0 0 32 0 0,0 0-8 0 0,-2 0-32-1064-127,0-1-64 1064 127,-1 1-8-1064-137,-3 0 112 1064 137,-1 0 120 0 0,-2 1 152 0 0,-2 2 184 0 0,-3 1 32 0 0,-2 2-64 0 0,-3 1-256 0 0,-1 1-208 0 0,-2 2-73 0 0,-3 2 65 0 0,-1 0 240 0 0,-2 3 136 492-936,-2 1 40-492 936,-1 1 24 0 0,-2 2 40 0 0,-1 1 40 0 0,-1 2 104 0 0,1 0 41 0 0,-2 0-25 0 0,0 1-8 0 0,0 0-40 0 0,1 1 24 0 0,0-1 136 0 0,2-1 16 0 0,1 0-16 0 0,2 0-64 0 0,0-1-136 0 0,1-1-56 0 0,1 0-16-492 936,2-2-24 492-936,1 0 24 0 0,1-1 80 0 0,0-1 80 0 0,2-1 136 0 0,1-1 256 0 0,0-2 217 0 0,2 0 143 0 0,2-1-24 0 0,1 0-240 0 0,3-2-280 0 0,4-1-224 0 0,1-2-136 0 0,3-2-80 0 0,2-1-72 0 0,2-3-56 0 0,1 0-32 0 0,0-1 0 0 0,1-1 0 0 0,-1 0 0 0 0,1-1-8 0 0,-1-1-72 0 0,1 1-48 0 0,-1-1-72 0 0,-1-1-56 0 0,0 1 8 492-936,-1 0 88-492 936,-1 1 88 0 0,-2 0 144 0 0,-3 1 112 0 0,-2 1 80 1032 128,-1 3 96-1032-128,-3 1 88 1032 119,-2 2-24-1032-119,-2 2-128 0 0,-2 2-344 0 0,-1 1-208 0 0,-2 1-56 0 0,-1 2 64 0 0,-3 2 256 0 0,0 1 104 0 0,-2 1 24 0 0,0 2 8 0 0,-2 0-25 0 0,0 2 25 0 0,-2 0-8 0 0,0-1 16 0 0,0 1 16 0 0,0 0-8 0 0,1-1 17 0 0,1 0-17 0 0,-1 0-8 0 0,3-1 16 0 0,0 0-16 0 0,2 0 32 0 0,-1-1 0 0 0,1 1-8 0 0,1-1 24 0 0,1-1-16 0 0,0 1 24 0 0,2-1-8 0 0,0 0 24 0 0,0 0 24 0 0,1 0 48-1032-119,0-1 40 1032 119,1-1 32-1032-128,0-1 112 1032 128,2 0 32 0 0,0-1 88 0 0,2 0-16 0 0,2-2-120 0 0,2-1-88 0 0,3-1-176 0 0,2-1-112 0 0,3-2-96 0 0,2-1-136 0 0,0-2-88 1032 128,1 0-40-1032-128,-1-1 56 1032 119,1-1 64-1032-119,0-1 88 0 0,-1 1 24 0 0,0-1-8 0 0,0-1 16 0 0,0 0-16 0 0,-2 0 15 0 0,0 0 49 0 0,-1-1 0 0 0,0 1 48 0 0,-3 1 40 0 0,-1 0 40 0 0,-2 2 88 0 0,-2 1 56 0 0,-2 1 56 0 0,-1 2 49 0 0,-2 2-97 0 0,-1 1-176 0 0,-1 1-305 0 0,0 0-119 0 0,-1 1-8 0 0,-1 1 136 0 0,0 1 240 0 0,-2 1 80 0 0,0 1 56 0 0,-3 1 0 413-956,0 0 16-413 956,0 2 24 1369-863,-2 0 56-1369 863,-1 1 64 0 0,-1 0 64 0 0,0 1 40 0 0,0 1-55 0 0,-1-1-17 0 0,0 1-32 0 0,1 0-40 0 0,1 0 0 0 0,0-1-72 0 0,2 0-16 0 0,0 0-8 0 0,3-1-8 0 0,1 0 56 0 0,2-1 32 0 0,2 0 48 0 0,-1-1 32 0 0,1 0 32 0 0,2-1 176-369 965,2-1 80 369-965,2-2 64-381 962,1 0-64 381-962,4-1-240 0 0,0-2-144 0 0,4-2-168 0 0,3-1-40 0 0,0-1-96 0 0,3-2-56 0 0,0-2-8 0 0,1 0-32 0 0,0-1 48 381-962,1-1 0-381 962,-1 0-40 369-965,0-2-56-369 965,0 0-184 0 0,-1-1-160 0 0,0-1-152 0 0,0-1-41 0 0,0-1 105 0 0,-1 0 128 0 0,-1 1 208 0 0,-1 1 176 0 0,-2 3 152 0 0,-2 1 240 0 0,-4 2 184 0 0,-2 3 88 0 0,-3 2-224 0 0,-3 2-128 0 0,-2 3-128 0 0,-4 1-48 0 0,-1 3 200 0 0,-1 2 16 0 0,-4 1 8 0 0,0 2-48 0 0,-1 2-16 0 0,-2 0 24 0 0,1 2-32 0 0,0 0 64 0 0,0 0-16 0 0,1 0 8 0 0,0-1 16 0 0,0 0-63 0 0,2-2 7 0 0,2-2-32 0 0,1 0-32 0 0,1-2 40 0 0,1 0-16 0 0,1-2 16 0 0,1 0 8 0 0,1-1 24 0 0,1 0 24 0 0,0-1 8 0 0,0-1 56 0 0,0 0 0 0 0,0 0 32 0 0,0-1 48 0 0,1 0 32 0 0,1-1 72 0 0,0 0-8 0 0,3 0-48 0 0,1 0-120 0 0,2 0-120 0 0,2-2-96 0 0,2-1-144 0 0,4 0-128 0 0,1-3-240 0 0,2 0-216 0 0,2-2-32 0 0,3 0-113 0 0,1-2 1 0 0,0 0-72 0 0,1-1-288 0 0,0-2-297 0 0,1 0-431 0 0,0-1-161 0 0,-1-2 209 0 0,-1 0 1776 0 0,1 0 176 0 0,-2 0 0 0 0,-1 1 0 0 0,-2 1 0 0 0,-3 2 0 0 0,-1 1 0 968 87,-3 1 0-968-87,-3 3 0 0 0,-3 1 176 0 0,-4 3 1488 0 0,-1 0-463 0 0,-3 2-761 0 0,0 1-480 0 0,-2 0-232 0 0,-1 2 168 0 0,-4 2 240 0 0,-1 1 72 0 0,-2 1 32 0 0,-1 1 56 0 0,0 1 224 0 0,-2 1 160 0 0,-1 0 136 0 0,0 1 128 0 0,-1 0-55 0 0,0 1-89 0 0,0 0-104 0 0,1 0-168 0 0,1 0-120 0 0,1 0-120 0 0,1-1-88 0 0,0 1-48 0 0,2-2-48 0 0,1 0-8 0 0,1 0 0 0 0,1-2 0 0 0,2 0 32 0 0,1-1 24 0 0,1-1 25 0 0,1-1 63 0 0,0 0 128 0 0,1-2 152 0 0,3-1 152 0 0,0 0 0 0 0,2-1-144 0 0,3 0-168 0 0,3-2-208 0 0,2-1-120 0 0,4-2-96 0 0,1-2-176 0 0,3 0-144 0 0,1-2-168 0 0,2-1-144 0 0,0 0-72 0 0,-1-2-24 0 0,1-1-41 0 0,-2-1-191 0 0,-1-2-344 0 0,1 0-289 0 0,-1 0-303 0 0,-1 0-88 0 0,0-1 335 0 0,-1 2 553 0 0,-3 0 1160 0 0,-2 2 0 0 0,-2 1 0 0 0,-2 2 304 0 0,-3 2 880 0 0,-3 3-103 0 0,-2 1-289 0 0,-4 2-360 0 0,-2 1-256 0 0,-3 3 120 0 0,-3 2 120 0 0,-2 2 112 0 0,-4 2 128 0 0,0 1 104 0 0,-2 2 41 0 0,-1 1-49 0 0,-1 2-40 0 0,0 0-176 0 0,0 1-152 0 0,2 1-72 0 0,1 0-88 0 0,0 0-24 0 0,3 0 0 0 0,1-1 40 0 0,2 0-40 0 0,0-3-56 0 0,4 0-24 967 78,1-1-88-967-78,1-2 24 0 0,2-1 48 0 0,1 0 1 0 0,1-2 31 0 0,1 0 16 0 0,0-2 64 0 0,1 0 152 0 0,1-1 144 0 0,0-1 112 0 0,3-1 0 0 0,2 0-56 0 0,2-1-128 0 0,2-1-144 0 0,3-1-144 0 0,1-2-128 0 0,2-1-48 0 0,1-1-40 0 0,1-2-16 0 0,1 0-16 0 0,0-2-24 0 0,0-1 0 0 0,1-1-8 0 0,-1-1-40 0 0,-1-2-40 0 0,-1 0-88 0 0,0 0-88 0 0,-1-1 16 0 0,-1 0 64 0 0,0 1 152 0 0,-3 1 168 0 0,-1 2 120 0 0,-2 2 104 0 0,-2 2 88 0 0,-3 2-16 0 0,-2 2-256 0 0,-1 1-320 0 0,-2 2-184 0 0,-2 2-32 0 0,-2 2 184 0 0,-3 2 224 0 0,-1 2 64 0 0,-2 3 0 0 0,-1 1-8 0 0,-2 2 8-967-78,1 1-8 967 78,-1 2 24 0 0,0 0-24 0 0,1 1 0 0 0,0-1 24 0 0,1 0-40 0 0,1-2 32 0 0,3-1 0 0 0,1-2-16 0 0,1-2 32 0 0,2-1 0 0 0,1-1 16 0 0,1-2 32 0 0,1-2 88 0 0,0 0 192 0 0,1-1 184 0 0,0-1 176 0 0,2-1 16 0 0,1 0-168 0 0,3-2-200 0 0,2-2-208 0 0,3-1-95 0 0,2-1-57 0 0,2-2-16 0 0,2-1-49 0 0,0-2-47 0 0,2 0-16 0 0,1-2-40 0 0,-1-1-16 0 0,1-1-24 0 0,-1 0-56 0 0,0-1-16 0 0,-1 1-8 0 0,-1 0 48 326-972,-1 0 88-326 972,-1 2 96 0 0,-2 2 80 935 73,-2 1 96-935-73,-1 2 40 0 0,-3 2 8 0 0,-3 2-264 0 0,-2 1-304 0 0,-2 3-72 0 0,-3 1 16 0 0,-3 2 232 0 0,-1 2 272 0 0,-2 4 16 0 0,-3 1-32 0 0,-4 2 8 0 0,0 2 8 0 0,-3 1 0 0 0,0 1 0 0 0,-1 1-16 0 0,1 0-24 0 0,1-1 8 0 0,2 0 24 0 0,1-1 8 0 0,3-2 40 0 0,1-1-8 0 0,3-1-24 0 0,1-2 0 0 0,2-1-24 0 0,2-1 8 0 0,1-1 32 0 0,0-1 80 0 0,2-1 208 0 0,0-2 200 0 0,1 0 120 0 0,2-1-32 0 0,3-2-175 0 0,0 0-201 0 0,4-2-136 0 0,2-2-72 0 0,2 0-80 0 0,2-2-56 0 0,0 0-64 0 0,2-2-72 0 0,0 0-49 0 0,0-1-39 0 0,1-1-40 0 0,-1-1-32 0 0,1-1-48 0 0,-1-2-64 0 0,0 0 8 0 0,0-1 8 0 0,0 0 96 0 0,-1 1 88 0 0,-1 0 104 0 0,-3 1 88 0 0,-1 2 136 0 0,-2 1 152 0 0,-2 2 144 0 0,-2 2 128 0 0,-4 1-64 936 65,-1 2-240-936-65,-1 2-272 0 0,-2 1-144 0 0,-2 2-24 0 0,-3 1 112 0 0,0 2 136 0 0,-3 2 16 0 0,-1 2-8 0 0,-1 0 32 0 0,0 1-16 0 0,-1 1 48 0 0,0 1-8 0 0,0 0 0 0 0,0 1-8 0 0,1-1-16 0 0,-1 1 8 0 0,2 0 0 0 0,2-1 8 0 0,1-1-8 0 0,0 0 0 0 0,3-1 24 0 0,0-1 0 0 0,2 0 32 0 0,0-2 64 0 0,2-1 80 0 0,1-1 128 0 0,1-1 112 0 0,1 0 80 0 0,0-2 0 0 0,3 0-56 0 0,2 0-119 0 0,2-2-145 0 0,2 0-80 0 0,3-2-88 0 0,1-1-56 0 0,1-1-8 0 0,1-1-56 0 0,0-1-8 0 0,0-1-16 0 0,0-1-24 0 0,1-1 8 0 0,-2-1-33 0 0,0 0-39 0 0,-1 0-32 0 0,-2-1 8 0 0,0 0 0 0 0,-1 1 80 0 0,-2 0 64 0 0,-3 1 24 0 0,-1 1 48 0 0,-1 2 8 0 0,-3 0-88 0 0,-1 3-136 0 0,-1 1-160 0 0,-3 1-64 0 0,-1 2 72 0 0,-2 1 128 0 0,-1 2 144 0 0,-3 1 48 0 0,-1 2 16 0 0,-1 2 8 0 0,-1 1 16 0 0,0 0 24 0 0,0 2 0 0 0,0 0 16 0 0,1 0-40 0 0,0 0-8 0 0,2-1 16 0 0,1-1-16 0 0,4-1 32 0 0,0-1 16 0 0,2 0-8 0 0,1-2 32 0 0,1 0 32 0 0,0-2 72 0 0,0 0 112 0 0,1-1 120 0 0,0-1 80 0 0,0 0 24 0 0,0-1-8 0 0,2 0-135 0 0,2 0-89 0 0,2-1-104 0 0,0-1-112 0 0,3-2-24 0 0,1 0-104 0 0,2-1-48 0 0,2-1-72 0 0,2 0-89-263 982,1-1 9 263-982,0 0-40 0 0,1-1-8 0 0,1 0 16 0 0,-1-1-16 0 0,1 0 32 0 0,0 0 24 0 0,0-1 48 0 0,-2 0 72 0 0,0 1 56 0 0,-3 0 64 0 0,-1 1 48 0 0,-2 1 88 0 0,-3 1 72 0 0,-2 2-8 0 0,-3 0-120 0 0,-2 2-208 0 0,-2 1-120 0 0,-2 1-32 0 0,-3 0 120 0 0,-2 3 136 0 0,-2 1 48 0 0,-2 2 16 0 0,-2 1-32 0 0,0 1 32 0 0,-1 2 8 0 0,0 1 0 0 0,0 0 40 0 0,2 1-48-967-70,0 0-16 967 70,1 0 16 0 0,2-1-40 0 0,1 0 40 0 0,2-1 8 0 0,1-1 24 0 0,2-1 8 0 0,0-1 24 0 0,2-1 48 0 0,1-2 104 0 0,0-1 128 0 0,2-1 120 0 0,0-1 56 0 0,2 0-40 0 0,1-1-160 0 0,2-1-103 0 0,2-1-145 0 0,1-1-56 0 0,2-2-16 0 0,2-1-56 0 0,2 0-8 0 0,1-2-40 0 0,1 0-1 0 0,1 0-15 0 0,0-1-8 0 0,0 0 16 0 0,-1-1-24 0 0,-2 1 0 0 0,0-1 0 0 0,0 0-16 0 0,-3 1 56 0 0,0 0 16 0 0,-2 2 48 0 0,-2 0 32 0 0,-1 1 56 0 0,-2 2 48 967 70,-3 1-104-967-70,0 1-232 0 0,-2 1-272 0 0,-1 0-32 0 0,-2 2 64 0 0,-1 1 200 0 0,-1 2 240 0 0,-3 0-8 0 0,-1 3 0 0 0,-1 0 32 0 0,-2 1-24 0 0,0 1 48 0 0,1 0 24 0 0,-1 1-8 0 0,0-1 16 0 0,1 0-32 0 0,0 1 0 0 0,1-2-16 0 0,1 1 16 0 0,2-1-16 0 0,2-1 8 0 0,1-1 32 0 0,1 0-16 0 0,1-2 88 0 0,1-1 112 0 0,0-1 176 0 0,0 0 232 0 0,1-2 64 0 0,1 1-23 0 0,1-1-177 0 0,2-1-232 0 0,3-1-120 0 0,2 0-88 0 0,1-1-40 0 0,1-2-16 0 0,1 0-16 0 0,3-2-16 0 0,0 0-16 0 0,0 0 0 0 0,1-1-16 0 0,0 0-16 0 0,0-1 16 0 0,0-1-64 0 0,-1 0-8 0 0,0 0-40 0 0,0-2-80 0 0,-1 1-24 0 0,0-1-16 0 0,-3 1 47 0 0,0 0 97 0 0,-1 2 120 0 0,-3 0 88 0 0,-2 3 24 0 0,-1 1-112 0 0,-3 2-264 0 0,-1 2-128 0 0,-2 1-48 0 0,-4 1 96 0 0,-1 3 248 0 0,-1 3 64 0 0,-4 0 32 0 0,0 3 24 0 0,-3 1-8 0 0,1 1 32 0 0,-2 1-8 0 0,1 0 0 0 0,2 0-16 0 0,-1 0 0 0 0,2-1 8 0 0,2-1 8 0 0,2-1 0 967 61,2 0 16-967-61,1-1 32 0 0,2-2 32 0 0,1 0 64 0 0,1-3 112 0 0,1 0 120 0 0,0-1 96 0 0,2-1 25 0 0,1-2-81 0 0,2 1-112 0 0,1-2-112 0 0,2-1-88 0 0,2-1-40 0 0,1-1-40 0 0,2-1-16 0 0,0-2-40 0 0,2 0-32 0 0,0-1-16 0 0,0-1-16 0 0,0 0 0 0 0,0 0 0 0 0,1 0 0 0 0,-1-1-8 0 0,0 0 8 0 0,1 0-16-967-61,-2 0 8 967 61,0 1 32 0 0,-2 0 16 0 0,0 1 32 0 0,-3 2 32 0 0,-2 0 8 0 0,-2 3 8 0 0,-2 0-128 0 0,-2 2-336 0 0,-2 1-88 0 0,0 1 15 0 0,-3 1 121 0 0,-2 1 320 0 0,-1 2 80 0 0,0 1-16 0 0,-3 1-8 0 0,0 1 8 0 0,-1 1-8 0 0,0 0 16 0 0,1-1-16 0 0,0 1-16 0 0,1 0 24 0 0,1-1-8 0 0,1-1 8 0 0,2-1 8 0 0,0 0 8 0 0,1-2 24 0 0,1 0 32 0 0,1-1 88 0 0,0-2 129 0 0,2 0 119 0 0,2 0 40-967-70,1-1-72 967 70,1-1-120 0 0,1-1-136 0 0,1-1-96 0 0,2-1-32 0 0,3 0-72 0 0,1-2-40 0 0,1 1-16 0 0,1-2-48 0 0,0 0-32 0 0,1 0-32 0 0,2-1-80 0 0,-2-1-80 0 0,1 1-81 0 0,-1-1-63 0 0,1 0 32 0 0,-2 1 88 0 0,-1 0 112 0 0,0 0 152 0 0,-3 1 104 0 0,-2 1 80 0 0,-2 1 104 0 0,-3 0-32 0 0,-1 2-112 0 0,-2 1-192 0 0,-2 1-120 0 0,0 1-8 0 0,-3 0 88 0 0,-3 3 152 0 0,-1 1 80 0 0,-1 1 24 0 0,-2 1 56 0 0,-2 1 40 0 0,0 1 56 0 0,1 0 24 0 0,0-1-48 0 0,2 0-40 0 0,0 0-56 0 0,2 0-32 0 0,2-2 24 0 0,1 0 16 0 0,3-1 56 0 0,0-1 56 0 0,2-1 112 0 0,0-1 192 0 0,0 0 152 0 0,1-1 57 0 0,0 0-73 0 0,3 0-208 0 0,2-1-192 0 0,1 0-144 0 0,2-2-40 0 0,2 0-56 0 0,3 0-24 0 0,0-1-48 0 0,2-1 0 0 0,0 0 8 0 0,1-1 8 0 0,1 0 24 0 0,0 0 0 0 0,0-1 16 967 70,0 1 8-967-70,0-1 32 0 0,-1 0-8 0 0,0 0-16 0 0,-1 0 16 0 0,-1 0 0 0 0,-1 2 16 0 0,-3 0 8 0 0,-2 1 0 0 0,-2 1-56 0 0,-4 1-144 0 0,-1 1-144 0 0,-2 1-33 0 0,-1 1 57 0 0,-2 1 160 0 0,-3 2 152 0 0,-2 1 32 0 0,-1 1-8 0 0,-1 1-24 0 0,0 0 16 0 0,-1 1-8 0 0,1-1 0 0 0,0 0 8 0 0,2-2-16 0 0,2 0 16 0 0,3-1 56 0 0,0-2 152 967 61,2 0 241-967-61,1-2 79 0 0,0 1-48 0 0,1-2-152 0 0,1-1-224 0 0,2-1-104 0 0,1-2 16 0 0,1 0-48 0 0,1-2-88 0 0,1-1-88 0 0,1 0-160 0 0,0-1-200 0 0,-1 0-289 0 0,0-1-399 0 0,0 0-616 0 0,-1-1-1097 0 0,-1-1-1064-238 986,0 0-576 238-986,-1 1 3249-246 984,-1 3 1344 246-984</inkml:trace>
  <inkml:trace contextRef="#ctx0" brushRef="#br0" timeOffset="16877.878">4532 123 0 262754 45770,'0'0'0'0'0,"0"0"0"0"0,0 0 0 0 0,0 0 0 0 0,0 0 440 0 0,0 0 368 0 0,0 0-256 0 0,0 0-224 246-984,0 0-184-246 984,0 0-288 238-986,0 0-232-238 986,0 0-152 0 0,0 0-16 0 0,0 0 152 0 0,-6-8 128 0 0,-3-3 240 0 0,-1 1 24 0 0,1 3 0 0 0,1 1 0 0 0,0 4 64 0 0,1 1 72 0 0,0 2 8 0 0,2 1 40 0 0,0 0 72 0 0,0 0 48 0 0,1 0 72 0 0,0 1 80 0 0,-2-1 33 0 0,1 0 39 0 0,0 1-40 0 0,-1 0-104 0 0,-1 0-48 0 0,0 1-96 0 0,-1-1-24 0 0,0 0 32 0 0,0 1-24 0 0,-1-1 16 0 0,0 1-48 0 0,1 0-40 0 0,0-1-16 0 0,0 1-32 0 0,1-1 0 0 0,1 0-16 0 0,-1 0-32 0 0,1-1-16 0 0,1 0-64 0 0,1 0-88 0 0,1-1-184 0 0,1 1-384 0 0,1-2-560 0 0,0 1-561 0 0,1-1-199 0 0,0 0 1968 0 0,1 0 32 0 0,0 0 0-967-61,0 0 0 967 61</inkml:trace>
  <inkml:trace contextRef="#ctx0" brushRef="#br0" timeOffset="17192.363">4302 148 0 262271 43739,'0'0'0'0'0,"0"0"0"0"0,0 0 1592 0 0,0 0 745 0 0,0 0-105 0 0,0 0-127 0 0,0 0-97 0 0,0 0-295 0 0,0 0-297 0 0,0 0-232 0 0,0 0-232 0 0,0 0-136 0 0,0 0-119 0 0,0 0-137 0 0,-1-2-56 0 0,1 0-128 0 0,-1 0-120 0 0,0 0-96 0 0,1 1-152 0 0,0 1-144 0 0,-1-1-160 0 0,1 1 16 0 0,-2 1 32 0 0,0 0 112 0 0,-3 1 136 0 0,-1 0-16 0 0,-2 2 8 0 0,-3 0 0 0 0,1 0-16 0 0,-1 2 40 0 0,-1 0-40 0 0,1 0 24 0 0,0 0-8-967-70,1 1-16 967 70,0-1 24 0 0,2 0-8 0 0,2-1 16 0 0,1 0-16 0 0,2-1 8 0 0,1-1 16 0 0,1 0 8 0 0,1-1 112 0 0,1 0 80 0 0,1-1 72 0 0,3-1 0 0 0,2 1-88-304 976,2-2-72 304-976,2 0-72-314 975,1-1 8 314-975,1 0 0 0 0,1-2-8 0 0,-1-1 16 0 0,0 0-48 0 0,-1 0 24 0 0,-1-1 8 0 0,-2 0-8 0 0,0 1 56 0 0,-1-1-24 0 0,-1 0 24 0 0,-2 0 0 0 0,-1 1 0 0 0,-1 0-24 0 0,-1 0-8 0 0,0 0-24 0 0,-1 2-80 314-975,-1 0-96-314 975,-1 1-152 304-976,-1 0-64-304 976,-2 1 56 0 0,-2 1 32 0 0,-2 1 136 0 0,-2 1 24 0 0,-2 1-24 0 0,-1 2 48 0 0,-1 1-24 0 0,0 1 24 0 0,-1 1 16-304 976,1 1-16 304-976,0 0 48-314 975,1 2-16 314-975,1-1 8 0 0,3 0 0 0 0,-1 0 0 0 0,2-1 32 0 0,2 0-24 0 0,1-1 32 0 0,2-2-24-1034-90,1-1 8 1034 90,2 0 48 0 0,0-2-8 0 0,0-1 72 0 0,0 0 96 0 0,1-1 104 0 0,1-1 48 0 0,1 0-40 0 0,2 0-48 0 0,2-1-112 0 0,0-1 0 0 0,1-1-24 0 0,1 0-64 0 0,0-2 8 0 0,1 0-56 0 0,0-1 32 0 0,0 0 8 0 0,1 0-40 0 0,-1-1 64 0 0,0 0-64 0 0,-1 0 16 0 0,-1 0-8 0 0,1 0-32 0 0,-2-1 32 0 0,-1 2-24 0 0,0-1 24 0 0,-1 1-8 0 0,-1 0 0 0 0,0 2-16 0 0,-2 0-56 0 0,0 2-72 0 0,-1 1-224 0 0,-1 0-104 0 0,0 2 16 0 0,-3 0 16 0 0,0 2 256 0 0,-2 1 96 0 0,-1 2 32 0 0,-2 1 64 0 0,-1 2-72 0 0,-3 1 32 0 0,1 1-24 0 0,-1 1-8 0 0,0 0 24 0 0,0 0-8 0 0,1 0 24 0 0,2 0-16 0 0,0 0 24 0 0,2-1 16 0 0,2-1-16 0 0,2 0 32 0 0,1-1-32 0 0,1-1 16 0 0,1-1 64 0 0,3-2 72 0 0,0-1 128 0 0,3-1 8 0 0,3-1-8 0 0,1-1-72 0 0,3 0-96 0 0,2-1-40 0 0,2-2-24 0 0,3 0-8 0 0,0 0-24 0 0,1-2-16 0 0,0-1-32 0 0,0 0-32 0 0,0-2 24 0 0,-1 0-8 0 0,-1 0 8 0 0,0-1 0 0 0,-1 1-8 0 0,-1-1 8 0 0,-1 1 0 0 0,-2 0 8 1034 90,-2 0 24-1034-90,-1 1 32 0 0,-2 0 40 0 0,-3 2-32 0 0,-2 1-152 0 0,-2 0-168 0 0,-3 2-112 0 0,-3 1 8 0 0,-3 1 112 0 0,-3 1 136 0 0,-2 2 72 0 0,-4 3 24 0 0,-3 1 40 0 0,-1 3 0 0 0,-2 1 24 0 0,-2 1-48 0 0,-1 2 8 0 0,-2 0 8 0 0,0 2-8 0 0,1 0 48 0 0,0 1-8 0 0,2 0-32 0 0,3-1 16 0 0,3 0-16 0 0,2-3 16 0 0,5 0 16 0 0,2-1 0 0 0,3-2 0 0 0,3-2 0 0 0,2-1 24 0 0,1-1 40 0 0,1-2 48-1034-90,1-1 64 1034 90,3-2 0 0 0,2 0 16 0 0,1-2-64 0 0,3-2-64 0 0,2-1-24 0 0,2-1-64 0 0,2-2-8 0 0,1-1-8 0 0,1-1-24 0 0,2 0-16 1034 90,0-1 0-1034-90,1-1-16 0 0,1 1-40 0 0,0-2 0 0 0,0 1-16 0 0,0 0 32 0 0,-2 0 72 0 0,-1 1 8 0 0,-2-1 40 0 0,-1 2 16 0 0,-4 0 24 0 0,-3 2 80 0 0,-4 2 8 0 0,-2 0-32 0 0,-2 2-160 0 0,-2 1-232 0 0,0 1-88 0 0,-2 1 0 0 0,-2 2 144 0 0,-3 1 144 0 0,-2 1 32 0 0,-2 2 16 0 0,0 2-32 0 0,-2 0 8 0 0,-1 1 32 0 0,-1 2 8 0 0,-1 0 24 0 0,0 1 8 0 0,-1 1-16 0 0,1-1 8 0 0,0 0 8 0 0,2 0 24 0 0,0-1 16 0 0,1 0-8 0 0,1-1-16 0 0,1 1 0 0 0,2-2-8 0 0,1 1-8 0 0,2-2 0 0 0,2 0 8 0 0,0-2 0 0 0,2 0 40 0 0,1-1 64 0 0,1-2 152 0 0,1-1 160 0 0,1-1 64 0 0,2-1-32 0 0,3-1-152 0 0,3-2-160 0 0,3-1-88 0 0,4-2-24 0 0,3-1 0 0 0,1-2-32 0 0,2-1-48 0 0,2-1-32 0 0,2 0-24 0 0,-1-1 0 0 0,0-1 24 0 0,-1 0 16 0 0,-1-1-8 0 0,-2 0-8 0 0,-1 0-16 0 0,-1 0 8 0 0,-3 1 24 0 0,-2 1 16 0 0,-4 1 24 0 0,-3 1-40 0 0,-3 3-176 0 0,-3 1-216 0 0,-2 2-88 0 0,-2 2 40 0 0,-4 3 144 0 0,-3 2 200 0 0,-4 3 88 0 0,-3 3 8 0 0,-2 2 32 0 0,-2 2 32 0 0,-2 2 0 0 0,-1 1 0 0 0,-2 2 0 0 0,0 0-24 0 0,0 2 16 0 0,0 1 0 0 0,2 0-8 0 0,1-1 16 0 0,4 0-32 0 0,2-3 8 0 0,2-1 8 0 0,3-3 8 0 0,2-2 24 0 0,4-2 8 0 0,1-3 8 0 0,2-1 48 0 0,1-3 80 0 0,1-1 216 0 0,1-1 192 0 0,1-1 56 0 0,1 0-64 0 0,3-3-216 0 0,1 0-192 0 0,2-3-88 0 0,2-1-40 0 0,2-1 0 0 0,1-2-40 0 0,3 0 16 0 0,1-2-40 0 0,1-1-24 0 0,3 0-56 0 0,1-2-80 0 0,1 0-32 0 0,-1 0-32 0 0,1 0 32 0 0,-1 0 48 0 0,-2 2 56 0 0,1 0 64 0 0,-3 2 0 0 0,-2 1 16 0 0,-1 1 8 0 0,-3 1 8 0 0,-3 2 0 0 0,-2 2-128 0 0,-3 2-320 0 0,-3 0-24 0 0,-3 3-24 0 0,-2 1 144 0 0,-3 2 304 0 0,-3 1 48 0 0,-2 3 32 0 0,-2 1-24 0 0,-3 1 24 0 0,-1 1-8 0 0,-1 2 0 0 0,-1-1-16 0 0,0 2 24 0 0,1 1-8 0 0,0-1-16 0 0,0 0 24 0 0,2-1-32 0 0,1-2 24 0 0,1 0 24 0 0,1-3-16 0 0,3-1 40 0 0,2-1-48 0 0,2-2 8 0 0,1-1 8 0 0,1-1-32 0 0,1-1 32 0 0,0 0-8 0 0,2 0 8 0 0,0-1 32 0 0,1 0 0 0 0,0 0 24 0 0,1 0-16 0 0,2 0-32 0 0,0-1-112 0 0,0 1-472 0 0,1 0-1185 0 0,0 1-2688 0 0,0-1-5841 0 0,-1 0 10266 0 0</inkml:trace>
  <inkml:trace contextRef="#ctx0" brushRef="#br0" timeOffset="19363.653">4736 551 0 258534 48427,'0'0'0'0'0,"0"0"0"0"0,0 0 0 0 0,0 0 0 0 0,0 0 0 0 0,0 0 0 0 0,0 0 0 0 0,0 0 0 0 0,0 0 0 0 0,0 0 1560 0 0,0 0 177 0 0,0 0 63 0 0,0 0 8 0 0,0 0-127 0 0,3-2-249 0 0,0-1-176 0 0,0 1-223 386-964,0 0-225-386 964,-2 0-168 373-965,0 1-192-373 965,0 1-160 0 0,-1 0-104 0 0,0 0-96 0 0,0 0-48 0 0,0 0 8 0 0,0 0-32 0 0,0 0 32 0 0,0 0 0 0 0,0 0-8 0 0,0 0 24 0 0,0 0-40 0 0,0 0 8 0 0,0 0 24 0 0,-2 0-16 0 0,1 0 128 0 0,-1 0 96 0 0,1 0 112 0 0,0 0 113 0 0,1 0 79 0 0,-1 0 80 0 0,1 0-32 0 0,0 0-128 0 0,0 0-104 0 0,0 0-152 0 0,0-1-72 0 0,0 0 0 0 0,2-1 0 0 0,-1 1-16 0 0,1-1-8 0 0,-1 0 0 0 0,0 1-48 0 0,0-1-48 0 0,0 1-32 0 0,0 0-40 0 0,0 0-8 0 0,0 0-8 0 0,0 1-24 0 0,0-1-24 0 0,0 1-16 0 0,-1 0 8 0 0,0 0 24 0 0,1 0 16 0 0,-1 0 40 0 0,1 0 0 0 0,0 1 16 0 0,-1-1 0 0 0,0 0-32 0 0,0 0-8 0 0,0 0-40 0 0,0 1 24 0 0,0 0 24 0 0,0 0 24 0 0,-2 1 88 0 0,-1 1-16 0 0,-2 0 32 0 0,-1 2 8 0 0,-2 0-56 0 0,-2 2 8 0 0,-3 2-32 0 0,-1 0 8-1068-106,-4 2 8 2136 212,-1 2 0-1068-106,-2 1 8 0 0,0 1-32 0 0,-3 1 16 0 0,1 1 0 0 0,-1 1 0 0 0,0-1 16 0 0,-1 1-16 0 0,1-1 16 0 0,1 0-32 0 0,1-1-8 0 0,2-1 16 0 0,0-1-32 0 0,3-1 16 0 0,1-1-8 0 0,2-1-24 0 0,2-1 0 0 0,1-1 0 0 0,2-2 24 0 0,2-1-8 0 0,1-2 0 0 0,3-1 48 0 0,1-1 8 0 0,1-1 72 0 0,0-1 56 0 0,2 0 0 0 0,-1 0-64-1068-106,0-1-104 1068 106,1 0-72 0 0,0-1-16 0 0,1-1 40 0 0,0 0 56-407 958,0-2 16 407-958,1 0-8-422 957,0 1-8 422-957,1-1 0 0 0,0 1-16 0 0,-1 0-16 0 0,0 0-32 0 0,0 1-88 0 0,-1-1-56 0 0,1 1-40 0 0,1 0 0 0 0,1-1 32 0 0,1 1 32 0 0,1 0 24 0 0,1 0-32 0 0,2-1-40 1138 120,1 0-32-1138-120,2-1-48 0 0,0 0-8 0 0,1-1-32 0 0,2 0-48 0 0,0-1 0 0 0,1-1 7 0 0,1 0 25 0 0,0-1 48 0 0,1-1 64 0 0,0 0 32 386-964,1-1 72-386 964,-2 0 48 373-965,1 0 32-373 965,0 0 56 0 0,-2 0 32 0 0,-2 1 8 0 0,-1 1 48 0 0,-1 1 8 0 0,-3 1 8-1068-106,-1 2 8 1068 106,-3 0-40 0 0,-2 2-40 0 0,-1 2-40 0 0,-1 0-104 0 0,-2 0-152 0 0,0 1-224 0 0,0 1 32 0 0,0-1 64 0 0,-1 1 160 0 0,0 0 224 0 0,-1 2 8 0 0,1-1 8 0 0,-1 1 0 0 0,1 0 0 0 0,0-1 8 0 0,0 0 0 0 0,0 1 16 0 0,1-2-8 0 0,-1 1 16 0 0,0 0 8 0 0,0-1 48 0 0,0 0 48 0 0,-1 1 16 0 0,-2-1-8 0 0,-1 2-64 0 0,0-1-24 0 0,-2 1-40 0 0,-2 1-16 0 0,0 0 16 0 0,-3 1-16 0 0,-1 0 0 0 0,-2 2-16 0 0,-1 0-16 0 0,-1 1 24 0 0,0 1 0 0 0,-2 0 24 0 0,0 1 0 0 0,-1 0-16 0 0,1 1 16 0 0,0-1-24 0 0,1 0 16 0 0,1-1-8 1068 106,2 0-16-1068-106,1-2 16 0 0,3 0 0 0 0,1 0 0 0 0,1-2 0 0 0,2 0 8 0 0,2 0-8 0 0,2-1 8 0 0,1-1 8 0 0,0 0 8 0 0,2-1 40 0 0,-1-1 72 0 0,2 0 144 0 0,-1 0 192 0 0,0-1 152 0 0,0 0 9 0 0,1-1-145 0 0,0 1-184 0 0,0-2-168 0 0,0 0-120 0 0,1 0-8 0 0,1-2-48 0 0,1 1-16 0 0,2-1-8 0 0,1-1-8 0 0,3-1 24 0 0,1 0-16 0 0,3-1 16 0 0,3 0-24 0 0,3-2-56 0 0,2 0-32 0 0,1-2-105 0 0,2 0-103 0 0,2-2-96 0 0,2 0-152 0 0,1-2-88 0 0,0-2-128 0 0,2-1-120 0 0,-1-1-73 0 0,1-1-119 0 0,0-1 88 0 0,-2 1 168 0 0,0 0 264 0 0,-4 1 384 0 0,-1 2 216 0 0,-5 2 280 0 0,-4 3 264 0 0,-2 1 240 0 0,-5 3 256 0 0,-4 2-72 0 0,-2 1-288 0 0,-2 2-367 0 0,-5 1-313 0 0,-1 1-105 0 0,-3 1 49 0 0,-3 0 64 0 0,-1 2 8 0 0,-3 2 32 0 0,0 0-48 0 0,-2 1 32 0 0,1 1 0 0 0,0 0-32 0 0,3 1 40 0 0,2-1-56 0 0,1-1-8 0 0,2-1 32 0 0,2 0-88 0 0,1-1 56 0 0,2 0-32 0 0,1-2 8 0 0,1 1 48 0 0,1-1 8 0 0,0-1 40 0 0,1 1 16 0 0,0-1 64 0 0,0 0 48 0 0,1 0 64 0 0,0 0 113 0 0,0 0 15 0 0,0 0 40 0 0,-1 0-40 0 0,0 0-152 0 0,-1 0-112 0 0,-1 0-200 0 0,-2 0-144 0 0,0 0-48 0 0,1 0 24 0 0,-2 0 128 0 0,0 0 96 0 0,0 0 64 0 0,-3 0 16 0 0,0 1 16 0 0,-1-1 8 0 0,-1 2 0 0 0,0-1 16 0 0,-1 0-8 0 0,1 1-8 0 0,0-1 8 0 0,0 0 16 0 0,1 0 48 0 0,0 0 56 0 0,1-1 88 0 0,1 0 120 0 0,0 0 104 0 0,2 0 120 0 0,1 0 40-1068-106,1 0 48 1068 106,1 0-63 0 0,1-1-25 0 0,-1 0-24 0 0,0-1-72 0 0,0 0 16 0 0,0-1-88 0 0,0 0-88 0 0,1 0-56 0 0,-1-1-96 0 0,1 1-16 0 0,0 0-24 0 0,0-1 0 0 0,0 2 24 0 0,0 0 8 0 0,0 0 48 0 0,0 0 25 0 0,0 0-25 0 0,0 1-16 0 0,0 1-72 0 0,0-1-88 0 0,1 1-64 0 0,0 0-24 0 0,1 0-16 0 0,0 0 8 0 0,3 0 16 0 0,0 0-16 0 0,2 1 32 0 0,0 1 0 0 0,0 0 8 0 0,1 0 16 0 0,1 1-16 0 0,-1 0 16 0 0,1-1 0 0 0,-1 1-8 0 0,0-1 24 0 0,-2-1-16 0 0,0 0 16 0 0,-2 0 0 0 0,0-1-16 0 0,-2 0 32 0 0,-1 1 16 0 0,0-1 72 0 0,-1-1 56 0 0,-1 1 0 0 0,1 0-72 0 0,-1 0-136 0 0,0-1-128 0 0,-2 0-88 0 0,-2-1 0 0 0,-2-1 16 0 0,-3 0 0 0 0,-3 0-16 0 0,-1 0-129 0 0,-2-1-127 0 0,-2-1-184 0 0,1 1-304 0 0,0-1-392 0 0,1 1-473 0 0,1-1-599 0 0,2 1-545 0 0,1-1-424 0 0,3 0-79 0 0,0 0 271 0 0,2 1 3129 0 0,2 1 88 0 0</inkml:trace>
  <inkml:trace contextRef="#ctx0" brushRef="#br0" timeOffset="19993.91">4348 266 0 259293 46498,'0'0'0'0'0,"0"0"0"0"0,0 0 0 0 0,0 0 0 0 0,0 0 0 0 0,0 0 0 0 0,0 0 0 0 0,-18-3 0 0 0,-7-1 488 0 0,-1 0 312 0 0,1 1 40 0 0,4 0 81 0 0,5 1 135-1068-106,5 0 216 1068 106,3 1 144 0 0,3 0 57 0 0,2 0 71 0 0,1 0-72 0 0,1 0-103 0 0,1-1-153 0 0,1 1-288 0 0,-1-1-192 0 0,0 1-200 0 0,1-1-87 0 0,0 0-65 0 0,1-1-24 0 0,-1 1 48 0 0,1 0 0 0 0,0-1 32 0 0,-1 1 0 0 0,0 0-40 0 0,0 0-32 0 0,-1 0-72 0 0,0 1-48 0 0,0-1-88 0 0,0 1-80 0 0,-1 0-48 0 0,0-1-72 0 0,-1 1-24 0 0,-1 0 8 0 0,0 0 72 0 0,0 0 32 0 0,-1-1 32 0 0,1 1 56 0 0,0 0 0 0 0,1 0 72 0 0,0 0 33-1066-116,1 0 31 1066 116,0 0-24 0 0,1 0-8 0 0,0 0-8 0 0,0 0-40 0 0,0 0 0 0 0,0 0-24 0 0,-1-1-24 0 0,0 0-8 0 0,1 0 0 0 0,-1-1-16 0 0,1-1-16 0 0,-1 0-24 0 0,0 0 8 0 0,0 0-24 0 0,0 0 0 0 0,-1 0 16 0 0,2 1-16 0 0,-2-1 24 0 0,1 1-8 0 0,-1-1 16 0 0,0 2-16 0 0,0-1 0 0 0,1 1-8 0 0,-1 0-32 0 0,1 1 0 428-953,0 1-24-428 953,0-1-8 0 0,1 1-24 0 0,-1 0 0 0 0,1 0-48 0 0,0 1-24 0 0,0-1-32 0 0,1 0-72 0 0,-1 0-32 0 0,0 0-24 0 0,0 0 8 0 0,0 0 88 0 0,0 1 56 0 0,0 0 64 0 0,0 1 48 0 0,0 0-16 0 0,0 1 8 0 0,0-1 8 0 0,0 1-24 0 0,0-1-8 0 0,0 0 16-1032-119,0 0 0 1032 119,0-1 8-1032-128,0 1 24 1032 128,0 0-40 0 0,0 0-8 0 0,0 0 16 0 0,0 1-16 0 0,0 1 16 0 0,0 1 16 0 0,0 0-32 0 0,0 3 16 0 0,1 1-8 0 0,2 2-8 0 0,2 2 40 0 0,1 2-16 0 0,2 3 24 0 0,2 2 0 0 0,3 3-48 0 0,1 2 8 0 0,2 2-64 0 0,1 2-72 0 0,0 2-240 1032 128,-1 1-280-1032-128,-1 1-289 1032 119,-1 2-519-1032-119,-2 1-672 0 0,-3-1-977 0 0,-3 1-1368 0 0,-2-3-616 0 0,-2-2 608 0 0,-1-4 4497 0 0,-1-7 0 0 0</inkml:trace>
  <inkml:trace contextRef="#ctx0" brushRef="#br0" timeOffset="21226.514">4320 853 0 257159 46276,'0'0'0'0'0,"0"0"0"0"0,0 0 0 0 0,0 0 0 0 0,0 0 0 0 0,0 0 0 0 0,0 0 0 0 0,0 0 0 0 0,3-18 0 0 0,3-8 0 0 0,0-2 0 0 0,1 2 0 0 0,-1 4 0 0 0,-1 4 0 0 0,-1 4 0 0 0,-1 3 0 1066 116,-1 3 0-1066-116,-1 2 0 0 0,-1 1 0 0 0,0 1 0 0 0,-1 0 0 0 0,0 1 0 0 0,0-1 0 0 0,-1 1 0 0 0,-1 0 0 0 0,0 0 0 0 0,-1-1 0 0 0,-1 1 0 0 0,0 0 0 0 0,0 0 0 0 0,0 1 1088 0 0,0 1 369 0 0,-1 0-121 0 0,1 0-280 0 0,0 1-376 0 0,1 0-288 0 0,1 0-168 0 0,0 1-112 0 0,0 0-40 0 0,0 1 48 0 0,1 2 88 0 0,-1 1 129 0 0,-1 1 87 0 0,1 1 72 0 0,0 0-16 0 0,0 1-24 0 0,2 0-32 0 0,-1 0-48 0 0,0 0 0 0 0,0 1-48 0 0,0 0-32 0 0,0 1 8 0 0,0 0-40 0 0,-1 0-24 0 0,0-1 25 0 0,0 0-41 0 0,0 0 16 0 0,0 0 24 0 0,0-1-48 0 0,1 0-24 0 0,0 0-48 0 0,-1-1-32 0 0,1 0 0-1066-116,-1 0-8 1066 116,1-1-8 0 0,-1-1-24 0 0,0 0 0 0 0,0-1-8 0 0,0-1 0 0 0,2-1 64 0 0,0 0 112 0 0,0-1 216 0 0,1 0 232 0 0,0-1 304 0 0,1 0 169 0 0,2 0-65 0 0,0-1-160 0 0,2-1-328 0 0,1 0-248 0 0,1-2-120 0 0,1 0-48-442 950,0-1-7 442-950,0 0-41-457 949,0-2 16 457-949,1 1-8 0 0,-2-1-16 0 0,0 0-8 0 0,-1-1-48 0 0,1 1-8 457-949,0-1-32-457 949,-1-1-8 442-950,0 1 8-442 950,-1 0-16 0 0,0 1 16 0 0,-1 0-24 0 0,0 1 0 0 0,-2 1-16 0 0,0 1-64 0 0,0 1-8 0 0,-1 1-152 0 0,0 1-96 0 0,-1 1-8 0 0,1 0-41 0 0,-1 1 121 1066 116,1 1 56-1066-116,1 0 48 0 0,-1 1 64 0 0,0 1-24 0 0,0 1 32 0 0,-1 1-16 0 0,1-1 8 0 0,-1 1 16 0 0,0 0 0 0 0,-1 0 16 0 0,0 0-8 0 0,-1 0 0 0 0,-2 1 8 0 0,-2 0-24 0 0,0 1 40 0 0,-2 0 0 0 0,-1 1 8 0 0,-2 0 16 0 0,0 1 16 0 0,-1 0-8-407 958,0 0 0 407-958,-1 0 24-422 957,2-1-56 422-957,0 0 48 0 0,1-1-16 0 0,2-2-32 0 0,1 0 56 0 0,2-2-72 0 0,2-1 32-1136-132,1-1 64 1136 132,1-1 8 0 0,1 0 224 0 0,1-1 64 0 0,1-1 8 0 0,1-1 0 0 0,3-1-112 0 0,0-2-23 0 0,0-1 23 0 0,2-1 24 0 0,-2-1-40 0 0,1 0-16 0 0,-1-2 8 0 0,0 1-64 0 0,-2-1 48 0 0,-1-1-32 0 0,0 1-64 0 0,-2-2 8 0 0,0 1-80 0 0,0-2-8 0 0,-1 0 0 0 0,0 0-32 0 0,-1-1 24 0 0,0-1-40 0 0,-1 1 16 0 0,0 0-24 0 0,-3 1-8 0 0,0 0 8 0 0,-2 1-16 0 0,1 1 32 0 0,-1 1-8 0 0,1 2 0 0 0,-1 2 24 0 0,2 1-16 0 0,0 1 40 0 0,1 1-8 0 0,2 1 16 0 0,1 1 8 0 0,0 0-16 0 0,0 0 8 457-949,0 1 8-457 949,1-1-8 442-950,0 1 16-442 950,0 0-8 0 0,0 0 0 0 0,1 0-16 0 0,-1 0 8 0 0,0 0-16 0 0,0 0-16 0 0,0 0 32 0 0,0 0-56 0 0,0 0-8 0 0,0 0-16 0 0,0 0-80 0 0,0 0-8 0 0,-1 0-8 0 0,0 0 24 0 0,-1 2 56 0 0,-2 0 16 0 0,-1 1 8 0 0,-1 1-8 0 0,0 1 0 0 0,1 2 0 0 0,0 1 8 0 0,-1 1 24 0 0,0 1 8 0 0,1 0 8 0 0,0 1-8 0 0,2 0 8 0 0,0 1-8 0 0,2 0 8 0 0,0 0 8 0 0,1 0 0 0 0,0 1-8 0 0,0-1 8 0 0,1 1-8 0 0,-1-1 0 0 0,0 1 8 0 0,1-2 0 0 0,0 1-8 0 0,2-1 0 0 0,0 0 8 0 0,1-2-8 0 0,1 0 8 0 0,-1-2-8 0 0,0 0 8-1064-127,-1-2 0 1064 127,-1-1 0-1573 797,0 0 8 1573-797,0-2-16-526 930,-1 0 0 526-930,-1-1-8 0 0,1 1-24 0 0,-1-1 16 0 0,0-1-24 0 0,0 0 8 0 0,0 1 24 0 0,-1 0 8 0 0,0 0 24 0 0,0 0-8 0 0,-1 1 8 0 0,-2 0-32 0 0,-1 1-16 0 0,-1 0 24 0 0,0 0-40 0 0,1 1 40 0 0,0 0-32 0 0,1 0-8 0 0,0 0 16 0 0,1 0-24 0 0,1-1 48 0 0,1 0-16 0 0,0-1 16 0 0,2 1 40 0 0,0-2 24 0 0,2 1 56 0 0,0-2-8 0 0,1 1 8 0 0,2-1 0 0 0,0 0-48 0 0,1 0 40 0 0,1-1-24 0 0,0-1-8 0 0,0-1 0 0 0,0 0-32 0 0,-2-1 8 0 0,0 0 16 0 0,0 0 0 0 0,0 0 32 0 0,-1-1-24 0 0,-1-1 8 0 0,0 0-40 0 0,0-1-24 0 0,-2 0-16 0 0,0 0-32 0 0,0-1 8 0 0,-1 0-24 0 0,-1 0-32 0 0,1 1-32 0 0,-1-1-80 0 0,1 1-112 0 0,0-1-256 0 0,1 0-320 0 0,2 0-417 0 0,1 0-503 0 0,1 0-601 0 0,3 0-815 0 0,1-1-913 0 0,3 0-632 0 0,0-1 800 0 0,1 1 3953 1131 155,-3 2 0-1131-155</inkml:trace>
  <inkml:trace contextRef="#ctx0" brushRef="#br0" timeOffset="22382.8">4359 273 0 258534 48427,'0'0'0'0'0,"0"0"0"0"0,0 0 0 0 0,0 0 1640 0 0,0 0-119 0 0,0 0-153 0 0,0 0 96 0 0,0 0-23 0 0,0 0-41 0 0,0 0 8 0 0,0 0-144 0 0,0 0-71 0 0,0 0-145 0 0,0 0-112 0 0,-9-12-96 0 0,-3-5-88 0 0,0 0 9 0 0,2 3-41 0 0,2 4-48 0 0,4 3-56 0 0,0 2-96 0 0,2 3-80 0 0,1 1-112 0 0,1 1-80 386-964,0 0-120-386 964,1 0-88 373-965,-1 0-96-373 965,0 0-120 0 0,0 1 0 0 0,0 0 8 0 0,1 1 72 0 0,1 2 88 0 0,2 1 40 0 0,2 2 24 0 0,3 2 40 0 0,2 2 40 0 0,5 1 16 0 0,4 2 16 0 0,4 1-8 0 0,3 1-8 0 0,4 0-39 0 0,1 1-49 0 0,2 0 8 0 0,3-1 0 0 0,0-1-24 0 0,-1 0 40 0 0,-1-1-40 0 0,-1-1-16 0 0,-3-2 8 0 0,-3 0-24 0 0,-3-2 8 0 0,-4 0-24 0 0,-2-2 0 0 0,-4-1-32 0 0,-3 0-8 0 0,-3-1-8 0 0,-2-1-32 0 0,-2 1 8 0 0,-3-2 8 0 0,-1 1 8 0 0,-1-1 56 0 0,-2 0 0 0 0,-1 0 48 0 0,-1 0 0 0 0,-3-1 0 0 0,-1 1-16 0 0,-2-2-8 0 0,0 1 8 0 0,-2-2-40 0 0,0 1 16 0 0,1-2-8 0 0,-1 0-56 0 0,0-1-8 0 0,0-2-96 0 0,1 0-49 0 0,-1-2-47 0 0,0 0-64 0 0,-2-2 24 0 0,1 0-32 0 0,1-1-40 0 0,0-1-24 0 0,-1 0-128 0 0,0 0-48 0 0,0 0-16 0 0,1-1 64 0 0,0 1 96 0 0,1 0 95 0 0,0 1 121 0 0,0 0 32 0 0,0 0 88 0 0,1 1 24 0 0,-1 0 0 0 0,1 0 8 1068 95,-2 2-8-1068-95,1-1 24 0 0,0 1 0 0 0,-1 1-16 0 0,2 0 16 0 0,-1 1-24 0 0,0 0 40 0 0,1 1 0 0 0,0 0 32 0 0,0 1 16 0 0,0 0-24 0 0,2 1 40 0 0,0 0-8 0 0,1 1-8 0 0,2-1 0 0 0,1 1-40 0 0,2 0-56 0 0,0 1-72 0 0,1-1 72 0 0,1 0 176 0 0,1 1 296 0 0,2 0 336 0 0,1 2 129 0 0,5 2 15 0 0,2 0-176 0 0,4 3-232 0 0,4 0-184 0 0,3 2-160 0 0,4 1-48 0 0,1 1-48 0 0,1 1-8 0 0,1 1 16 0 0,0 1-32 0 0,-1 1 8 0 0,-1 1 16 0 0,-1-1-8 0 0,-2 0 8 0 0,-1 0-16 0 0,-1-1 32 0 0,-1 0-24 0 0,-1-3 16 0 0,-1 0 8 0 0,-1-2-40 0 0,0-1-16 0 0,-1-2-96 0 0,-1 0-88 0 0,0-2-168 0 0,0-1-280 0 0,-1 0-408 0 0,-1-2-665 0 0,1 0-1367 0 0,-1-1-2129 0 0,-1-1-2409 0 0,-2 0 7618 0 0</inkml:trace>
  <inkml:trace contextRef="#ctx0" brushRef="#br0" timeOffset="24512.385">406 864 0 253996 47876,'0'0'24'0'0,"0"0"2465"0"0,0 0-465 0 0,0 0-312 0 0,0 0-407 0 0,0 0-161 0 0,0 0-120 0 0,0 0-80 0 0,0 0-64 0 0,0 0-103 0 0,0 0-73-1127-167,0 0-40 1127 167,0 0-24 0 0,0 0-16 0 0,10-7 40 0 0,4-4 0 0 0,2 1-31 0 0,0 0-17 0 0,2 2-40 0 0,-1 2-32 0 0,3 1-8 0 0,2 0-16 0 0,3 1 8 0 0,7 0-40 0 0,6 0-55 0 0,6 0-65 0 0,6 0-80 0 0,8 1-56 0 0,6 1-40 0 0,4 0-64 0 0,5 0-32 0 0,2 1-24 0 0,1 0-24 0 0,-1 2-24 0 0,-2-1-24 0 0,-3 2-16 0 0,-3-1-32 0 0,-6 1-48 1127 167,-3 0-40-1127-167,-5 0-88 0 0,-4 0-112 0 0,-3-1-112 0 0,-4 0-105 0 0,-3 0-71 0 0,-4-1-56 0 0,-3 0-8 0 0,-2-1-40 526-930,-3 0-40-526 930,-3-1-16 509-934,-4 0-9-509 934,-2-1 65 0 0,-4-1 72 0 0,-3 0-8 0 0,-4 1-288 1064 137,-2-1-593-1064-137,-2 0-719 1064 127,-2 0-673-1064-127,-2 1-271 0 0,-1 0 479 0 0,0 1 2729 0 0,-2 0 0 0 0,1 1 0 0 0</inkml:trace>
  <inkml:trace contextRef="#ctx0" brushRef="#br0" timeOffset="25068.17">654 860 0 257159 46276,'0'0'0'0'0,"0"0"0"0"0,0 0 0 0 0,0 0 0 0 0,0 0 0 0 0,0 0 24 0 0,0 0 1120 0 0,0 0-136 0 0,0 0-87 0 0,0 0-121 0 0,0 0-192 0 0,0 0-136-1064-127,0 0-120 1064 127,0 0-104-1064-137,11-14 24 1064 137,7-6 112 0 0,2 0 192 0 0,1 2 193 0 0,1 4 183 0 0,0 3 168 0 0,1 2 144 0 0,1 2 105 0 0,1 1-9 0 0,3 1-64 0 0,2-1-192 0 0,4 1-183 0 0,3-1-145 0 0,2-1-152 0 0,4 0-56 0 0,3 1-64 0 0,1-1-96 0 0,3 1-16 0 0,-1-1-120 0 0,1 1-64 0 0,-1 0-40 0 0,1 1-64 0 0,-2-1-15 0 0,-2 1-17 0 0,-1 0-8 0 0,-3 1-40 0 0,-3 1 8 0 0,-3 0-8 0 0,-2 1-16 0 0,-5 0 32 0 0,-3 2-48 0 0,-2-1-8 0 0,-4 1 0 0 0,-3 0-56 0 0,-3 0-8 0 0,-2 0-81 0 0,-4 1-103 0 0,-3-1-152 492-936,-2 0-120-492 936,-1 1-32 0 0,-1 0 56 0 0,-2 0 168 0 0,1 1 72 0 0,-1-1 8 0 0,0 1-144 0 0,0-1-344 1032 128,-1 1-217-1032-128,-1 0-247 1032 119,-2 0-216-1032-119,-2 0-89 0 0,-1 0-207 0 0,-2 1-128 0 0,-2 0-185 0 0,-2 0-231 0 0,-1 0-9 0 0,-1 1 945-1032-119,-3-1 1336 1032 119,2 1 0-1032-128,4-2 0 1032 128</inkml:trace>
  <inkml:trace contextRef="#ctx0" brushRef="#br0" timeOffset="25069.17">721 818 0 255523 45076,'0'0'0'0'0,"0"0"0"0"0,0 0 1896-492 936,0 0 737 492-936,0 0-241 0 0,0 0-455 0 0,0 0-361 0 0,0 0-312 0 0,0 0-103 0 0,0 0 87 0 0,0 0 128 0 0,0 0-79 0 0,0 0-401 0 0,0 0-304 0 0,9-3-184 0 0,10-2-112 0 0,11-2-104 0 0,8-1-64 0 0,6 0-24 0 0,5 0-48 0 0,4 0 8 0 0,1-1-24 0 0,1 1-16 0 0,1-1 16 0 0,1 0 8 0 0,-1 1 40 0 0,-1-1 56 0 0,-1 1 24 0 0,-2 0 24 0 0,-1 1-40 0 0,-3 1-24 0 0,-2 1-32 0 0,-4 1-40 492-936,-4 0-8-492 936,-4 2-40 0 0,-4 1 8 0 0,-4 0-24 0 0,-5 1-16 0 0,-4 1 0 0 0,-5 0-64 0 0,-4 0-32 0 0,-3 1-96 0 0,-2 0-32 0 0,-2 1 8 0 0,-2 0-32 0 0,-1 1-48 0 0,-1-1-200 0 0,-1 1-272 0 0,-3-1-224 0 0,-2 1-161 0 0,-3-1 33 0 0,-1 0 136 0 0,-2 0 224 0 0,-2 0 248 0 0,0-1 200 0 0,-2 1 103 0 0,0-1-31 0 0,-1 0-232 0 0,0 0-496 0 0,0 1-664 0 0,0 0-737 0 0,-3 0-399 0 0,-1 1 71 0 0,-3 0 2377 0 0,1 1 344 0 0,1 0 0 0 0,6-1 0 0 0</inkml:trace>
  <inkml:trace contextRef="#ctx0" brushRef="#br0" timeOffset="25099.347">431 917 0 255031 46012,'0'0'0'0'0,"0"0"0"0"0,0 0 0 0 0,0 0 0-1062-147,0 0 0 1062 147,-17 1 2489 0 0,-6 1 559 0 0,1 0-751 0 0,4-1-985 0 0,6 0-680 0 0,5-1-392 0 0,6-1-40 0 0,6-2 128 0 0,5 0 176 0 0,5-1 72 0 0,5-2 17 0 0,5 1-57 0 0,5-2-56 0 0,3 1-56 0 0,4-1-32 0 0,2-1 48 0 0,2 1 96 0 0,2 0 144 0 0,0 0 105 0 0,1-1 55 0 0,2 2-24 0 0,1-1-72 0 0,1 1-72 0 0,2 0-96 0 0,1 0-112 0 0,2 1-112 0 0,1 1-111 0 0,-1 0-81 0 0,-1 1-40 0 0,-2 1-40 0 0,-5 0-24 0 0,-4 1-24 0 0,-4 1-24 0 0,-3 0 8 0 0,-5 0 0 0 0,-4 0 0 0 0,-3 0 16 0 0,-3 0-16 0 0,-3 0-24 0 0,-2 1-8 0 0,-1-2-8 0 0,-1 1-48 0 0,-3-1-16 0 0,-2 1 0 0 0,-2-1-64 0 0,-2 0 0 0 0,-2 0-65 0 0,0 0-143 0 0,-1 0-240 0 0,-1 0-384 0 0,-2 0-272 0 0,-1 0-105 0 0,-2 0-15 0 0,-2 0 32 1062 147,-2 1-168-1062-147,-2 0-409 0 0,-3 0-463 0 0,-2 2-513 0 0,-3 0-192 0 0,-1 1 1241 0 0,-2 1 1848 0 0,2 0 0 0 0,3-1 0 0 0</inkml:trace>
  <inkml:trace contextRef="#ctx0" brushRef="#br0" timeOffset="25100.347">417 913 3657 252869 47709,'0'0'1368'0'0,"0"0"-328"0"0,0 0 465 0 0,0 0 487 0 0,0 0 104 0 0,0 0-351 0 0,19-2-417 0 0,11-1-328 0 0,8-1-263 0 0,4 0-217 0 0,4 0-104 0 0,2-1-104 0 0,3 0-40 0 0,2-1-8 0 0,1 0-48 0 0,1-1 8 0 0,2 1-32 0 0,1-1-16 0 0,2 0 16 0 0,-1-1-40 0 0,-2 0 24 0 0,0 0-32 0 0,-3 0-16 0 0,-1 0-32 0 0,-3 0-24 0 0,-3 1-24 0 0,-4 0 0 0 0,-4 0-8 0 0,-4 2-8 0 0,-6 0-24 0 0,-5 1 0 0 0,-5 1-56 559-920,-5 1-104-559 920,-5 1-256 541-924,-4 0-304-541 924,-3 1-80 0 0,-3 0-304 0 0,-2 1-721 0 0,-5 1-1559 0 0,-2 1-1778 0 0,-1 0-1495 0 0,2-1 6649 0 0</inkml:trace>
  <inkml:trace contextRef="#ctx0" brushRef="#br0" timeOffset="26719.645">438 980 0 253996 47876,'0'0'0'-1127'-167,"0"0"0"1127"167,0 0 1312 0 0,0 0 257 0 0,0 0 135 0 0,-17 2-144 0 0,-7 1-207 0 0,0 0-441 0 0,4-1-472 0 0,5 0-312 0 0,5 0-224 0 0,5-1-88 0 0,3-1-32 0 0,1 1 232 0 0,2-1 320 0 0,1 0 424 0 0,1 1 496 0 0,0 0 249 0 0,3 0 55 0 0,3 0-264 0 0,2 0-328-1125-179,3-1-303 1125 179,4 1-249 0 0,4-1-32 0 0,3-1-56 0 0,4-1-16 0 0,2-1-40 0 0,4-1 0 0 0,3 0 0 0 0,1-2-48 0 0,4 0 16 0 0,2 0-48 0 0,1-1-48 0 0,3 1 8 0 0,-1-1-88 0 0,1 1 8 0 0,-3 0-32 0 0,-1 0-40 0 0,-4 1 48 0 0,-4 1-40 1125 179,-4 0 16-1125-179,-5 1-16 0 0,-4 1-16 0 0,-4 1 8 0 0,-3 0-24 0 0,-4 1 16 0 0,-3 0-40 0 0,-3 0-56 0 0,-3 1-48 0 0,-2-1-96 0 0,-1 0 0 0 0,-1 1 0 0 0,0 0 64 0 0,-1 2 72 0 0,-1 0-40 0 0,-1 0-64 0 0,-4 1-128 0 0,-1 1-88 0 0,-3-1-56 0 0,-1 1 0 0 0,-3 0 31 0 0,0-1-31 0 0,-3 1-40 0 0,0-1-48 0 0,-1 0-72 0 0,0 0 16 0 0,0 0 48 0 0,0 0 24 0 0,0 0 104 0 0,0-1 23 0 0,-1 1-47 0 0,-1-1-136 0 0,0 0-200 0 0,0 1-248 0 0,-2 0-232 0 0,-1-1-161 0 0,-1 1-127 0 0,1 0 56 0 0,-1-1 167 0 0,-1 1 265 0 0,0-1 944 0 0,1 0 152 0 0,2 0 0 0 0,-1 0 0 0 0,3-1 0 0 0,1-1 0 0 0,2 0 0 0 0,2-1 232 0 0,3 1 1552 0 0,4-2 385 0 0,2 0 7 0 0,3-1-503 0 0,2 0-441 0 0,2-1-336 0 0,2 0-88 0 0,3-1-39 0 0,2-1-81 0 0,3 1-24 0 0,2-1-96 0 0,4-1-40 0 0,3 1-64 0 0,4 1-80 0 0,2 0 8 0 0,2 0 0 0 0,1 1 8 0 0,2 0-7 0 0,0 1-41 0 0,0 0-56 0 0,0 1-64 0 0,0 1-32 0 0,-1 0-48 0 0,0 0-32 0 0,-1 0-8 0 0,0 1-40 0 0,-2 0 16 0 0,-1 0 16 0 0,1 0-8 0 0,-1 0 32 0 0,1 0-48 0 0,0-1-16 0 0,-1 0 0 0 0,0 0-16 0 0,0-2-16 0 0,0-1-24 0 0,1 0-16 0 0,-1-1-80 0 0,0-1-32 1127 167,-1-1-96-1127-167,0 0-112 0 0,-1 1-56 0 0,-2-1-144 0 0,-2 0-80 0 0,-2 1-65 0 0,-1 1-95 0 0,-4 0 56 0 0,-2 1 8 0 0,-4 0-168 0 0,-3 1-473 0 0,-1 1-463 0 0,-2 1-320 0 0,-3 0-361 0 0,-4 0-95 0 0,-1 1 87 0 0,-5 2 2497 0 0,-2-1 0 0 0,-3 2 0 0 0,-4 1 0 0 0,-4 0 0 0 0,-4 2 0 0 0,-2-1 0 0 0,2 0 0 0 0,6-1 0 0 0</inkml:trace>
  <inkml:trace contextRef="#ctx0" brushRef="#br0" timeOffset="28816.084">731 1040 0 253996 47876,'0'0'0'0'0,"0"0"0"0"0,0 0 0 0 0,-20 2 0 0 0,-10 1 656 0 0,-3 1 504 0 0,2-1 89 0 0,4-1 295 0 0,7-1 456 0 0,5 0 313 0 0,5-1-89 0 0,4 0-391 0 0,3 0-553 0 0,3 0-448 0 0,0 0-232 0 0,1 0-56 0 0,0 0-15 0 0,1 0-41 0 0,0 0-64 0 0,1 0-16 0 0,2 0 0 0 0,1 0 40-1127-167,3-1 40 1127 167,2 1-8 0 0,1-1-48 0 0,4 0-112 0 0,2-1-56 0 0,2 0-63 0 0,2 0-9 0 0,3-1 16 0 0,2 0-32 0 0,1-1-8 0 0,3 0-48 0 0,2 0-32 0 0,2-1-8 0 0,2 1-24 0 0,0-1 0 0 0,1 0-16 0 0,1-1 0 0 0,-1 1 0 0 0,-1 0-16 0 0,0 0 8 0 0,-1 0-16 0 0,-3 1 8 1127 167,-2 0-8-1127-167,-2 0-16 0 0,-3 0 16 0 0,-1 0 0 0 0,-3 0-24 0 0,-2 1-40 0 0,-3-1-88 0 0,-2 1-96 0 0,-2 0-120 0 0,-2 1-136 0 0,-3 1-145 0 0,-2 0-111 0 0,-3 0-176 0 0,-1 1-280 0 0,-1 0-345 0 0,-1 0-111 0 0,-1 0-56 0 0,-1 0 63 0 0,-1 1 81 0 0,-2 1-112 0 0,-1 0-49 0 0,-3 1 185 0 0,-3 1 368 0 0,-2 0 376 0 0,-1 0 367 1131 155,-3 1 89-1131-155,-1 0-320 1133 144,0 0-384-1133-144,-2 1 824-1133-144,-1 1 224 1133 144,1-1 0-1131-155,1 0 0 1131 155,4-2 0 0 0</inkml:trace>
  <inkml:trace contextRef="#ctx0" brushRef="#br0" timeOffset="28817.084">823 1059 0 253996 47876,'0'0'568'0'0,"0"0"2225"0"0,0 0-353 0 0,0 0-415 0 0,0 0-233 0 0,0 0-232 0 0,0 0-287 0 0,0 0-169 0 0,0 0-128 0 0,0 0-128 0 0,0 0-96 0 0,18-8-103 0 0,10-4-81 0 0,4 0-96 0 0,0 1-32 0 0,-1 2-48 0 0,1 2-16 0 0,-1 2 0 0 0,-1 1-40 0 0,1 0-16 0 0,0 2-72 0 0,1 0-40 0 0,1 0-40 0 0,0 0-40 0 0,1 0-8 0 0,1 0-48 0 0,-1-1 17 0 0,-1 0-33 0 0,-3 0-8 0 0,-1 0 16 0 0,-1 0-40 0 0,-2 0 8 0 0,-2 0 8 0 0,-2 1-32 0 0,-2 0 8 0 0,-3 0-40 0 0,-3 0-24 0 0,-3 1-32 0 0,-3 0-121 0 0,-2 0-191 0 0,-3 1-248 0 0,-2-1-392 0 0,-1 1-216 0 0,-1 0-569 0 0,-1 1-1095 0 0,-3 0-1393 0 0,-2 1-4377 0 0,-1 0 8682 0 0</inkml:trace>
  <inkml:trace contextRef="#ctx0" brushRef="#br0" timeOffset="28818.084">576 1016 0 253996 47876,'0'0'0'0'0,"0"0"0"0"0,0 0 0 0 0,-19 1 1896 0 0,-9 0 401 0 0,-2 1-801 0 0,1 0-600 0 0,4 0-311 0 0,5 0-241 0 0,5-1-152 0 0,3 1-80 0 0,5 1-48-1127-167,0-1-32 1127 167,2 0-32 0 0,1 1-8 0 0,2-1 16 0 0,0 0 48 0 0,1 0 88 0 0,1 1 152 0 0,0-1 224 0 0,0-1 256 0 0,0 1 264 0 0,1-1 281 0 0,1 1 215 0 0,1-1 32 0 0,3 0-135 0 0,1-1-241 0 0,3 0-344-1125-179,3 0-232 1125 179,5-2-112 0 0,3-1-128 0 0,5-1-16 0 0,4-2-64 0 0,5-1-64 0 0,5 0-31 0 0,4-2-81 0 0,6 0-16 0 0,5-1-48 0 0,4 0-8 0 0,2-1-8 0 0,2 1-24 1125 179,-1 0 16-1125-179,-2 1-56 0 0,-1 2-24 0 0,-4 0-40 0 0,-6 1-96 0 0,-4 2-97 0 0,-7 1-167 0 0,-5 1-192 0 0,-5 0-208 0 0,-6 2-280 0 0,-5 0-360 0 0,-5 1-585 0 0,-5 0-191 0 0,-4 1-497 0 0,-2 1-992 0 0,-4 0-80 0 0,-1 0 2049 0 0,-1-1 1784 0 0</inkml:trace>
  <inkml:trace contextRef="#ctx0" brushRef="#br0" timeOffset="37436.455">120 882 0 255523 45076,'0'0'0'0'0,"0"0"0"0"0,0 0 0 0 0,0 0 0 0 0,0 0 0-492 936,0 0 0 492-936,0 0 0 0 0,0 0 0 0 0,0 0 0 0 0,0 0 584 0 0,0 0 552 0 0,0 0 17 0 0,0 0-81 0 0,-1-1-136 0 0,0 1-80 0 0,0-1-64 0 0,1 1-31 0 0,-1-1-1 0 0,0 1-40 0 0,0-1-32 0 0,1 1-48 0 0,-1 0-120 0 0,1 0-104 0 0,-1 0-128 0 0,1 0-104 0 0,-2-1-64 1064 137,1 0-64-1064-137,-1 0-15 1064 127,-1 1-41-1064-127,0 0-8 0 0,-1-1-9 0 0,1 1-23 0 0,-1 0 24 0 0,0 0-16 0 0,-1 0 8 0 0,0 0 32 0 0,-1 0-8 0 0,1 0 16 0 0,0 0-16 0 0,0 1-32 0 0,0 0-8 0 0,1 0-16 0 0,1-1-8 0 0,-1 2-16-1064-127,1-1-24 1064 127,1 0-24-1064-137,1-1-8 1064 137,0 1 32 0 0,0 0 24 0 0,1 0 72 0 0,0 0 72 0 0,2 0 96 0 0,0 0 152 0 0,1 0 121 0 0,2-1 95 0 0,0 1-16 1064 137,2-1-64-1064-137,2 0-104 1064 127,2 0-112-1064-127,2-1-56 0 0,1-1-32 0 0,1 0-32 0 0,1 0-16 0 0,0-1-16-1064-127,-1 0-8 1064 127,0 0-24-1064-137,-1 0 0 1064 137,0 0-8 0 0,-1 1-16 0 0,-1-1 0 0 0,-1 2-32 0 0,0-1-24 0 0,-2 2-16 0 0,-2 0 0 0 0,0 0 0 0 0,-1 0 0 0 0,0 0 0 0 0,-2 0-32 0 0,0 1 8 0 0,-2 0 0 0 0,0 0-8 0 0,-2 1 56 0 0,0-2 0 0 0,0 1 32 0 0,0 0 96 0 0,0-1 56 0 0,0 1 96 0 0,-1-1 24 0 0,-1 1-8 0 0,-2-1-40 0 0,-1 1-48 0 0,0-1-24 0 0,-1 0-24 0 0,0 0-16 0 0,-2 0-24 0 0,-1 0-32 0 0,0 0-16 0 0,-1-1-32 0 0,-1 1 8 0 0,0-1-8 0 0,1 0-8 0 0,-2 0 24 0 0,1 0-40 0 0,-1 0 16 0 0,1 0-16 0 0,-2 1-24 0 0,2 0 8 0 0,0-1 0 0 0,0 1-8 0 0,1 0 0 0 0,1 0 0 0 0,1 1-16 0 0,1-1-16 0 0,1 0 0 0 0,1 0-40 0 0,0 1-24 0 0,2 0-16 0 0,1-1-40 0 0,1 1 16 0 0,1-1 24 0 0,0 0 40 0 0,0 1 32 0 0,0-1 24 0 0,0 1 32 0 0,0 0 0 0 0,1-1 48 0 0,-1 1 72 0 0,0 0 96 0 0,3-1 136 0 0,1 1 56 0 0,3-1 32 0 0,1 0-71 0 0,3 0-105 0 0,2 0-40 0 0,2 0-104 0 0,1 0 0 0 0,2-1 0 0 0,2 1-56 0 0,0-1 32 0 0,2 0-48 0 0,-1 0 24 0 0,0 0-8 0 0,-2 0-8 0 0,-2 0 8 0 0,-1 0-48 0 0,-3 1-8 0 0,-3 0-32 0 0,-4 0-40 0 0,-1 0-16 0 0,-1 0-48 0 0,-3 0 24 0 0,0 1 24 0 0,-2 0 56 0 0,-2 1 40 0 0,-1 1 24 0 0,-4 1 0 0 0,-2 0-40 0 0,-3 1-8 0 0,-3 0 0 0 0,-1 0-16 0 0,-2 0 8 0 0,-1 0-8 0 0,0-1 8 0 0,-1 1 24 0 0,1-1-24 0 0,1-1 48 0 0,0 0-40 0 0,2 0-8 0 0,1-2 24 0 0,2 1-24 0 0,2-1 40 0 0,2 0 0 0 0,1 0 24 0 0,3-1-32 0 0,1 0 40 0 0,1 0 0 0 0,2 0-8 0 0,1 0 48 0 0,0 0-64 0 0,1 0-32 0 0,0 0 8 0 0,1 0-56 0 0,0 0 56 0 0,0 0 16 0 0,2-1-8 0 0,0 0 24 0 0,1-1-8 0 0,1 0-8 0 0,2 0 8 0 0,0-1 8 0 0,0 0-16 0 0,1 0-8 0 0,1 0 16 0 0,0 0-40 0 0,0-1 32 0 0,0 1-8 0 0,0-1-16 0 0,-1 1 0 0 0,-1 0-48 0 0,0 1-32 0 0,0 0-40 0 0,-1 1-56 0 0,-2 1-57 0 0,0-1-7 0 0,-2 2 0 0 0,1 0 24 0 0,-2 1 56 0 0,0 1 24 0 0,0 1 16 0 0,-1 0 80 0 0,0 2-32 0 0,0 1 24 0 0,0 0 40 0 0,-2 2-40 0 0,0 1 64 0 0,0 1 16 0 0,0 0-32 0 0,-1 0 40 0 0,0 0-32 0 0,0 0 0 0 0,0 0 16 0 0,-1 0-8 0 0,1 0 24 0 0,1-1-16 0 0,0-1 8 0 0,1 0 16 0 0,-1 0-8 0 0,-1-2 8 0 0,1 0 0 0 0,0 0 8 0 0,0-2 0 0 0,0 0 16 0 0,0-1 0 0 0,1-1 0 0 0,0-1 16 0 0,0 0 24 0 0,1-2 112 0 0,0 0 168 0 0,0 0 153 0 0,0 0 151 0 0,0 0-24 0 0,0 0-168 0 0,1-1-168 0 0,0 0-208 0 0,2-1-72 0 0,1-2-16 0 0,1 0 0 0 0,3-1 8 0 0,1 0-16 0 0,1 0-16 0 0,2-1 0 0 0,1 0-16 0 0,1 1 8 0 0,2 0-16 0 0,-1 0 24 0 0,1 1-16 0 0,0 1 8 0 0,-2 1 16 0 0,0 0-56 0 0,-2 0-16 0 0,-2 2-32 0 0,-3-1-96 0 0,-1 2 16 0 0,-3-1-16 0 0,0 1 16 0 0,-2 1 128 0 0,-1 0 16 0 0,-1 1 80 0 0,-2 2 56 0 0,-2-1-40 0 0,-4 1 8 0 0,-2 1-8 0 0,-1-1-32-1062-147,-3 0 16 1062 147,-1 0-16 0 0,0-1-16 0 0,-1 1 16 0 0,0-2-16 1062 147,2 0 24-1062-147,0 0 0 0 0,1-2 24 0 0,2 0 40 0 0,2 0 32 0 0,3 0 80 0 0,2-1 40 0 0,2 0-24 0 0,2-1-80 0 0,1 0-128 0 0,0 0-72 0 0,2-1-32 0 0,3-1 24 0 0,2 0 40 0 0,1-1 0 0 0,3 0 16 0 0,2 1 8 0 0,2-1 0 0 0,-1 0 24 0 0,2 1-16 0 0,-1 0 32 0 0,0 0-16-1062-147,0 0 8 1062 147,0-1 0 0 0,-1 1-8 0 0,-2 0 24 0 0,1 0-40 0 0,-1 0 16 0 0,-1 0-8 0 0,-1 0-16 0 0,0 0 8 0 0,-1 0-24 0 0,-1 0-72 0 0,1 0-224 0 0,0 0-464 0 0,-1 0-840 0 0,-1 1-1985 0 0,1 0-2328 0 0,-1 0-1617 0 0,-2 0 7538 0 0</inkml:trace>
  <inkml:trace contextRef="#ctx0" brushRef="#br0" timeOffset="43003.295">1911 664 0 263238 43800,'0'0'0'0'0,"0"0"0"230"-986,0 0 0-230 986,0 0 0 0 0,0 0 0 0 0,0 0 0 0 0,0 0 872 0 0,0 0 488 0 0,0 0-199 0 0,0 0-129 0 0,0 0 16 0 0,0 0-8 0 0,-7-3-79 0 0,-1-1-137 0 0,-1 0-184 0 0,2 0-104 0 0,3 1-88 0 0,1 1-56 0 0,1 0-8 0 0,1 0-24 0 0,1 1 8 0 0,1 0-7 0 0,-1 0-25 0 0,0 0-56 0 0,1 0-48 0 0,-1 1-40 0 0,0-1-56 0 0,0 1-16 0 0,0-1-48 0 0,1 0-16 0 0,1 0 8 0 0,1 0 8 0 0,2-1 16 0 0,2 1 48 0 0,3-1 24 0 0,2 0 40 0 0,2 0 40 0 0,2 0-24 0 0,1-1-8 0 0,3-1-32 0 0,1 0-48 0 0,2 1-24 0 0,0-1 0 0 0,0 0-32 0 0,2 0-16 0 0,0 0 8 0 0,0 0-48 0 0,-1 0 24 0 0,-1 1-8 0 0,0 0-8 0 0,-2 1 0 0 0,-3 0-24 0 0,-3 1-8 223-987,-2 0-32-223 987,-2 0-64 217-988,-4 1-136-217 988,-3 0-40 0 0,-2 1 96 0 0,-2-1 96 0 0,-3 2 184 0 0,-3 2 112 0 0,-4 0-48 0 0,-4 2 8 0 0,-4 1-80 0 0,-4 0-64 0 0,-3 1-24 0 0,-3 0-88 0 0,-3 1 56 0 0,-1-1-8 0 0,-2-1 8 0 0,0 1 48 0 0,-1-2-24 0 0,-1 0 8 0 0,-1-1-16 0 0,1-1-8 0 0,1-1 0 0 0,-1 1-8 0 0,0-2 0-873-49,-2 1 0 873 49,1-1 8 0 0,0 0 8 0 0,-1 1-8 0 0,-19 1 88 0 0,-14 0 256 0 0,4 1-248 0 0,12-2-8 0 0,15 0-64 0 0,14-1-104 0 0,15 0 1329 0 0,19 0 311 0 0,14 0-1288 0 0,8-1-72 0 0,5-1-56 0 0,3 0-40 0 0,4-1 24-874-56,0 0-48 874 56,2 0-8 0 0,0-1 8 0 0,0 0-40 0 0,0 0 24 0 0,-1 0-8 0 0,-2 0-16 874 56,-2 1 24-874-56,0-2-32 0 0,-2 1 8 0 0,-2 0 8 0 0,0-1-24 0 0,-2 0 24 0 0,-1 0-16 0 0,-2-1 0 0 0,-3 2 0 0 0,-2-1 8 0 0,-3 0 8 0 0,-3 1-8 0 0,-2 0 40 0 0,-4-1 8 0 0,-4 2 40 0 0,-1-1 72 0 0,-3 2 24 0 0,-2-1 16 0 0,-1 1-40 0 0,-2 0-72 0 0,0 0-56 0 0,0 0-64 0 0,-1 0-72 0 0,0 0-56 0 0,-2 0 8 0 0,0 1-32 0 0,-2 0 40 0 0,-2 1 72 0 0,-3 0-8 0 0,-3 2 96 0 0,-2 1-8 0 0,-3 0-8 0 0,-3 1 40 0 0,-4 1-56 0 0,-2-1 8 0 0,-3 1-8 0 0,-2 0-16 0 0,-2 1 32 0 0,-2-1 0 0 0,0 0 0 0 0,0 0 0 0 0,1 0 0 0 0,1-1-8 0 0,0 0-8 0 0,3 0 40 0 0,2 0-32-874-56,4-1 0 874 56,2 1 24 0 0,3-1-64 0 0,3-1 32 0 0,3 0-16 0 0,4 0-40 0 0,1-1 40 0 0,4 0-24-277 979,2 0 24 277-979,2-1 56-286 979,1 0 40 286-979,3 0 72 0 0,2-1 24 0 0,3 0 8 0 0,4-1-56 0 0,4 0-48 0 0,5-2-16 0 0,5-1-32 0 0,5-1 0 0 0,6-1-24 0 0,3 0-16 0 0,4-1-8 0 0,3 1-8 0 0,2-2 0 0 0,0 1-8 0 0,0-1 8 0 0,1-1-8 0 0,-1 1 8 0 0,1 0 0 0 0,-2 0 8 0 0,1 2-8 0 0,-1 0 8 0 0,-3 0 0 0 0,-1 1 0 0 0,-3 1 0 936 65,-5 0 0-936-65,-5 1-16 0 0,-4 1-24 0 0,-6 0-32 0 0,-6 1-56 0 0,-5 1-40 0 0,-4-1-24 0 0,-3 1 72 254-983,-4 1 96-254 983,-1 0 80 247-984,-5 1 64-247 984,-4 0 8 0 0,-3 1-32 0 0,-5 1-8 0 0,-4-1-16 0 0,-6 1-24 0 0,-3 1-8 0 0,-5-1-8 0 0,-3-1 0-247 984,-2 1-16 247-984,-2-1 16-254 983,1 0-16 254-983,0-1 0 0 0,0 1 0 0 0,2 0-8 0 0,0-1 16 0 0,0 1-8 0 0,1-1 0 0 0,0 1 8 0 0,-1 1-16 0 0,0-1 8 0 0,0 1 8 0 0,0 0-8 0 0,1 1 0 0 0,2-1 0 0 0,2 0-24 0 0,5-1 0 0 0,4 1 0 0 0,4 0-8 0 0,5 0 8 0 0,3 0-16 0 0,5-1-8 0 0,2 0 16 0 0,3-1-16 0 0,2 0 8 0 0,2 0 24 0 0,0-1 0 0 0,2 0 56-936-65,1-1 40 936 65,1 0 56 0 0,4-1 8 0 0,2 0-8 0 0,4 0-48 0 0,5-2-48 0 0,3-1-24 0 0,5-1-24-294 977,3-1 16 294-977,4 0 16 0 0,2-1-16 0 0,4-1 24 0 0,0 1-32 0 0,1-1-8 0 0,2 0 24 0 0,0 0-40 0 0,0 1 24 0 0,0-1 16 0 0,1 1-32 0 0,-1 1 16 0 0,1 0 0 0 0,-1 1-8 0 0,0 1 0 0 0,-1 0-8 294-977,-2 1 16 642 1042,-1 0-8-936-65,-4 1 8 0 0,-4 1 8 0 0,-3 0-32 0 0,-6 0-8 0 0,-3 0-72 0 0,-4 1-56 0 0,-4 1-8 0 0,-4 0 8 0 0,-3 1 56 0 0,-1-1 88 0 0,-4 2 48 0 0,-4 0 48 0 0,-2 0-8 0 0,-6 2-8 0 0,-4-1-24 0 0,-6 1-16-263 982,-6 0-8 263-982,-5-1-16 0 0,-4 0 0 0 0,-4 0-16 0 0,-3 0 16 0 0,0-1-8 0 0,-1 1 8 0 0,0-1 8 0 0,1-1-24 0 0,1 1 40 0 0,1 0-32 0 0,1-1 8 0 0,2 0 16 0 0,3 0-32 0 0,3 0 32 0 0,2 0-32 0 0,3-1 8 0 0,4 0 16 0 0,5 0-24 0 0,4-1 32 0 0,5 1-32 0 0,4-1 0 0 0,3-1-16 0 0,3 1-56 0 0,1 0 32 0 0,2-1-8 0 0,-1 1 16 0 0,1-1 0 0 0,0 1-56 0 0,-1-1-40 0 0,1 1-120 0 0,-1 0-104-967-70,0 0-120 967 70,1-1-160 0 0,-1 1-8 0 0,2-1-17 0 0,0 1-31 0 0,0-1-40 0 0,1 0-232 0 0,2 0-304 0 0,2 0-385 0 0,2-2-551 0 0,3-1-769 0 0,3 0-384 0 0,3 0 1161 0 0,-1 0 2208 0 0,-2 0 0 0 0</inkml:trace>
  <inkml:trace contextRef="#ctx0" brushRef="#br0" timeOffset="44541.204">2582 660 0 264402 42863,'0'0'0'0'0,"0"0"0"0"0,0 0 0 0 0,0 0 0 0 0,0 0 0 0 0,-20 0 0 0 0,-9-1 0 0 0,-3 1 0 0 0,-1 0 0 0 0,3 0 296 0 0,3 0 888 0 0,2 0-63 0 0,2 0 79 0 0,1 0 40 0 0,3 0-48 0 0,1 0-63 0 0,3 0-169 0 0,1 0-104 0 0,2 0-24 0 0,1 0-8 0 0,4 0 16-934-49,2 0-31 934 49,2 0-41 0 0,1-1-72 0 0,1 1-88 0 0,2 0-40 0 0,0-1-80 0 0,4-1-136 0 0,2 0-112 0 0,4-1-144 0 0,5 0-32 0 0,3 0-23 0 0,5-1-1 0 0,4-1 16 0 0,4 1-24 0 0,1-1 8 0 0,2 0-24 934 49,1 1-8-934-49,0-1 16 0 0,-2 0-40 192-990,-1 0 32-192 990,-2 1-32 186-991,-1 0 0-186 991,-4 1 0 0 0,-3 0-32 0 0,-3 2 40 0 0,-2 0-40 0 0,-4 0-24 0 0,-4 1-17 0 0,-3 0-71 0 0,-3 0 24 0 0,-4 0 32 0 0,-3 1 80 0 0,-3 1 96 0 0,-4 0 24 0 0,-5 1 56 0 0,-5 2-48 0 0,-4 0-32 0 0,-6 1-7 0 0,-4 0-57 0 0,-3 0 16 0 0,-3 0-8 0 0,-1 1 8 0 0,-1-1 8 0 0,-1 0-8 0 0,2 0 16 0 0,0-1-16 0 0,2-1 8 0 0,2-1-8 0 0,1-1-8 0 0,3 0 24 0 0,3 0-8 0 0,4-2 56 0 0,4 1 48 0 0,4-1 88 0 0,5 0 96 0 0,5 0 8 0 0,4 0-8 0 0,2-1-72 0 0,2 1-64 0 0,2 0-48 0 0,4-1-56 0 0,2-1-32-872-43,5 0-64 872 43,5 0 40 0 0,5-1 16 0 0,4-1-24 0 0,4 0 64 0 0,5 1-72 0 0,1-1 0 0 0,3 0 16 0 0,1 1-40 0 0,-1-1 40 0 0,-1 1-8 0 0,-1 0-16 872 43,-1 0 24-872-43,-1 1-32 0 0,-2 0 8 0 0,0-1-32 0 0,-3 1 32 0 0,0 0-24 0 0,-2 0-8 0 0,-2 0 48 0 0,-2 0-48 0 0,-1 0 48 0 0,-3 1 0 0 0,-2 0-16 0 0,-3-1 16 0 0,-3 2-16 0 0,-3-1 0 0 0,-3 1 16 0 0,-3 0 0 0 0,-1 0 16 0 0,-2 0-24 0 0,-1 0 0 0 0,0 0-56 0 0,-1 0 16 0 0,-2 0 32 0 0,-2 1 8 0 0,-4 1 88 0 0,-5 1-40 0 0,-4 2-8 0 0,-4-1-8 0 0,-5 2-24 0 0,-3 0 32 0 0,-2 0-24 0 0,-1 1 8 0 0,-2-1-16 0 0,0 1-8 0 0,0 0 8 0 0,1-1-8 0 0,0 1 16 0 0,2 0 8 0 0,2-1 0 0 0,2 1 8 0 0,2-1-8 0 0,3 0-16 0 0,3-1 0 0 0,3 0-40 0 0,3-1 8 0 0,5 0-24 0 0,2-1 16 0 0,4-1 24 0 0,2 0 0 0 0,0-1 144 0 0,2 0 184 0 0,2-1 104 0 0,3 1 56 0 0,4-2-87 0 0,5 0-145 0 0,3-1-136 0 0,5 0-32 0 0,5-2-40 0 0,4 0 0 0 0,3-1 8 0 0,3-1-32 0 0,0 1 16 0 0,1-2-40 0 0,0 0-8 0 0,1 0 24 0 0,-1-1-32 0 0,1 0 32 0 0,0-1 0 0 0,0 0-16 0 0,0 0 16 0 0,2 0-16 0 0,-1 1 0 0 0,0 0 0 0 0,0 0-8 0 0,-2 2 8 0 0,-2 1-8 0 0,-4 1-8 0 0,-4 2-16 0 0,-4 1-24 871 36,-6 0-64-871-36,-5 1-72 0 0,-6 1 8 0 0,-3-1 32 0 0,-5 2 88 0 0,-5 1 64 0 0,-3 1 40 0 0,-5 2 8 0 0,-3 0-32 0 0,-6 2 8 0 0,-4 1-8 0 0,-4 0 0 0 0,-6 0 8 0 0,-1 0-16 0 0,-3-1 8 0 0,-2 0-16 0 0,-1 0 0 0 0,1-1 8 0 0,1 0-8 0 0,1-1 48 0 0,0-1-24 0 0,2 0 8 0 0,1-1 16 0 0,1 0-56 0 0,1-1 16 0 0,1 0-8 0 0,2 0 0 0 0,2-1 16 0 0,1-1-16 0 0,4 1 0 0 0,2-1 0 0 0,4 1-16 0 0,2-1 8 0 0,4 0 0 0 0,3 0 0 0 0,3 0-16 0 0,2 0-16 0 0,3 0-8 0 0,1-1-8 0 0,1 1 24 0 0,1-1 0-871-36,0 0 64 871 36,1 0 48 0 0,2 0 40 0 0,4 0 40 0 0,2 0-32 0 0,4 0-16 0 0,2 0-24 0 0,5-1-48 0 0,4 1-8 0 0,4-1 0 0 0,2-1-24 0 0,4 0 16 0 0,3-1-24 0 0,0 0-8 0 0,3 0-8 0 0,1-1 16 0 0,0 0 8 0 0,1 0 0 0 0,1-1 8 0 0,1 1-16 0 0,0 0 16 0 0,1 0-16 0 0,-3 0-8 871 36,-1 0 32-871-36,-4 0-48 0 0,-4 2 48 0 0,-4 0-32 0 0,-5 0 0 0 0,-5 2 16 0 0,-4-1-48 0 0,-4 1 0 0 0,-4 0-72 0 0,-3 1-56 0 0,-3-1 32 0 0,-3 0 8 0 0,-4 1 88 150-994,-4 1 72-150 994,-3 1 0 0 0,-6 1 16 0 0,-5 0-40 0 0,-5 0 24 0 0,-4 1-40 0 0,-4-1 0 0 0,-3 1 24 0 0,-2-1-40-150 994,0 1 40 150-994,1-1-8 0 0,1 0-8 0 0,2 0 40 0 0,2 0-40 0 0,2 0 32 0 0,2 1-16 0 0,2-1-16 0 0,2-1 16 0 0,2 1-24 0 0,3-1 32 0 0,3-1 8 0 0,3 1-16 0 0,2-1-8 0 0,4-1-32 0 0,3 0-32 0 0,3-1 16 0 0,1 0 24 0 0,2 0 16 0 0,1 0 32 0 0,1 0 8 0 0,0 0 0 0 0,0 0 40 0 0,2 0 32 0 0,2 0 0 0 0,1 0 8 0 0,4-1-56 0 0,3 0-40 0 0,3 0-32 0 0,4-1-8 0 0,4-1 24 0 0,4 0-16 0 0,3-1 32 0 0,5 1-16 0 0,2-1-24 0 0,4-1 16 0 0,2 1-88 0 0,3-1-80 0 0,2 0-176 0 0,2 0-312 0 0,2-1-369 0 0,1-1-575 0 0,2 0-761 0 0,1-1-815 0 0,0 0-1025 0 0,0 0-328 0 0,-3 0 416 0 0,-6 1 3985 0 0,-11 2 128 0 0</inkml:trace>
  <inkml:trace contextRef="#ctx0" brushRef="#br0" timeOffset="44682.682">3924 627 0 266522 40948,'0'0'0'0'0,"0"0"0"0"0,0 0 0 0 0,0 0 0 0 0,0 0 0 0 0,0 0 0 0 0,0 0 0 0 0,0 0 0 0 0,0 0 0 0 0,0 0 0 0 0,0 0 0 0 0,0 0 0 0 0,0 0 0 0 0,0 0 0 0 0,0 0 0 0 0</inkml:trace>
  <inkml:trace contextRef="#ctx0" brushRef="#br0" timeOffset="46569.554">3822 574 0 267392 40971,'0'0'0'0'0,"0"0"0"0"0,0 0 0 0 0,0 0 0 0 0,0 0 0 0 0,0 0 0 0 0,0 0 0 0 0,0 0 0 0 0,0 0 0 0 0,0 0 0 0 0,-17-2 0 0 0,-8-1 0 0 0,-1-1 1248 0 0,0 1 161 0 0,3 0-241 0 0,2 0-96 0 0,2 0-80 0 0,1 1-72 0 0,-1 0-39 0 0,0 0-49 0 0,-2 0-24 0 0,-1 1-32 0 0,-2 0-40 0 0,-2 0-24 0 0,-3 1-15 0 0,-1 0 15 0 0,-1-1-24 0 0,-3 2-40 0 0,0-1-88 0 0,-2 1-112 0 0,-2 1-56 0 0,0 1-88 0 0,0 0-32 0 0,-2 0-7 0 0,1 1-49 0 0,0 0-16 0 0,1 0-56 0 0,1 0-32 0 0,3 0-8 0 0,3 0-32 0 0,3 0 0 0 0,6-1-32 0 0,4 0-24-870-23,4-1-8 870 23,5 0-16 0 0,4-1 32 0 0,2 0 40 0 0,3-1 136 0 0,2 0 128 0 0,2 0 40 0 0,4-1 0 0 0,3-1-120 0 0,6 0-112 0 0,6-2-64 0 0,4 0-24 0 0,4-1-8 0 0,3-1-16 0 0,4 0 8 0 0,1 1-24 0 0,1-1 0 0 0,-1 1 8 0 0,-1 0-40 0 0,-2 0 24 0 0,-1 1-24 0 0,-2 0 0 0 0,-1 1 24 0 0,-2 1-40 0 0,-1-1 48 0 0,-4 2-24 0 0,0-1-8 0 0,-3 2 24 0 0,-2-1-48 0 0,-2 1 8 0 0,-3 0-56 0 0,-3 1-32 0 0,-4-1-16-871-30,-4 2 32 871 30,-2-1 96 0 0,-3 2 40 0 0,-4-1 56 0 0,-5 2 16 0 0,-5-1-48 0 0,-4 1 24 0 0,-5 0-40 0 0,-3 0-24 0 0,-4-1 24 0 0,-4 1-40 0 0,-2-1 32 0 0,-1 0 0 0 0,-1-1-8 0 0,0 0 16 0 0,0 1-8 0 0,1-1 16 0 0,1 0 0 0 0,-1 1 0 0 0,2-1 24 0 0,2 0-32 0 0,2 1 16 0 0,3-1-8 0 0,2 0 0 0 0,3 1-8 0 0,4 0 0 0 0,3 0-24 0 0,3-1-8 0 0,3 1-8 0 0,3 0-8 0 0,1-1 0 0 0,2 0-8 0 0,1 0-8 0 0,2-1 16 0 0,0 0-16 0 0,2-1 88 0 0,2 1 112-871-36,1-1 72 871 36,1 0 104 0 0,2 0-32 0 0,3 0-72 0 0,3-1-87 0 0,3-1-57 0 0,4-1-40 0 0,4 0-16 0 0,3 0-24 0 0,4-2 16 0 0,3 0-16 0 0,3 0-8 0 0,2 0-8 0 0,4-1 0 0 0,1 1 8 0 0,1 0-8 0 0,3 0 16 0 0,1 0-56 0 0,0 1 32 0 0,1 0 8 0 0,0 1-24 0 0,1 0 64 0 0,-2 0-48 0 0,-1 1 16 0 0,-2 1 8 871 36,-3 0-48-871-36,-2 1 40 0 0,-4-1-16 0 0,-3 0 8 0 0,-3 1 0 0 0,-4-1 0 0 0,-4 1 0 0 0,-4 0 8 0 0,-4 0 8 0 0,-3 0-16 0 0,-5 1 0 0 0,-3-1 0 0 0,-1 0-56 0 0,-3 0 16 0 0,-2 0-16 0 0,-4 0-8 0 0,-3 0 64 0 0,-4 0-16 0 0,-4 0 8 0 0,-5 2 0 0 0,-4-1-25 0 0,-3 2 17 0 0,-1 0 8 0 0,-2 0 8 0 0,0 0-24 0 0,-1 0 24 0 0,0 1-16 0 0,0 1 8 0 0,1 0 16 0 0,1 0-24 0 0,-1 1 16 0 0,0 0-8 0 0,0 0-32 0 0,0 1 40 0 0,0-1-16 0 0,2 1 8 0 0,0 0 24 0 0,3 0-32 0 0,1 0 16 0 0,1 0-8 0 0,2 0-8 0 0,3-1 8 0 0,3 0 0 0 0,3-1 0 0 0,4-1-8 0 0,2-1 8 0 0,3-1-16 0 0,3-1 8 0 0,1 0 32 0 0,2-1 40 0 0,4 0 64 0 0,1 0 17 0 0,5-1-1 0 0,4 0-56 0 0,3-1-48 0 0,5-1 0 0 0,4 0-24 0 0,4-1 16 0 0,4 0 0 0 0,1-1-16 0 0,3 1 0 0 0,1 0-8 0 0,3-1 0 0 0,-1 1 8 0 0,2-1-8 0 0,0 1 0 0 0,0-1 8 0 0,1 1-8 0 0,-1 0-8 0 0,-2 0 16 0 0,1 1-16 0 0,-3 1 0 0 0,-2-1-8 0 0,-2 2-8 0 0,-3-1-8 0 0,-4 2 8 0 0,-3-1-8 0 0,-4 1-24 0 0,-5 0-56 0 0,-4 0-81 0 0,-4 2 25 0 0,-5 0 8 0 0,-3 1 88 0 0,-5 1 72 0 0,-5 1 16 0 0,-5 1 40 0 0,-6 0-24 0 0,-6 1 0 0 0,-4-1-16 0 0,-5 2-32 0 0,-2-1 16 0 0,-5 0-24 0 0,0 0 24 0 0,0 0-16 0 0,-2-1 8 0 0,1 1 24 0 0,1 0-16 0 0,0-1 16 0 0,2 0-16 0 0,1-1 0 0 0,1 0 8 0 0,2 0-16 0 0,2-1 24 0 0,3 0-32 0 0,2 0 0 0 0,3-1 16 0 0,4 0-16 0 0,3 0 32 0 0,3-1-16 0 0,4 0-16 0 0,5-1 0 0 0,3 0-24 0 0,2 0 40 0 0,3-1 72 0 0,4 0 32 0 0,2 0 48 871 30,4-1-40-871-30,5 0-39 0 0,4-1-41 0 0,5-1-16 0 0,6-1 0-871-30,3 0-16 871 30,4 0 16 0 0,3-1-8 0 0,2 1 0 0 0,2-1 8 0 0,0 1-32 0 0,2-1 32 0 0,-1 0-16 0 0,-1 1 16 0 0,0-1-8 0 0,-2 1-24 0 0,-2 0 32 0 0,0 0-32 0 0,-3 1-8 0 0,-3 0 8 0 0,-1 1-32 0 0,-2-1 40 0 0,-3 2-8 0 0,-2-1 24 0 0,-3 2 16 0 0,-2-1-24 0 0,-2 1 24 0 0,-3 0-24 0 0,-3 0-24 0 0,-3 0 0 0 0,-2 1-32 0 0,-2-1 7 0 0,-3 0-39 0 0,-1 1 40 0 0,-2-1 8 0 0,0 1 24 0 0,-1 0 80 0 0,0 0-32 0 0,-1 0 16 0 0,-2 1 16 0 0,-1-1-47 0 0,-3 1 39 0 0,-3-1-16 0 0,-3 0-16 0 0,-1 1 40 0 0,-4-1-56 0 0,-1 1-8 0 0,-3-1 16 0 0,1 1-40 0 0,-2-1 40 0 0,0 1 16 0 0,-2 0-16 0 0,1 0 48 0 0,0-1-48 0 0,2 1-16 0 0,0-1 0 0 0,1 0-32 0 0,2 0 32 0 0,4 0 16 0 0,3-1 0 0 0,3 0 24 0 0,3 1 16 0 0,1-1 16 0 0,3 0 40 0 0,2 0 56 0 0,0-1 56 0 0,2 1 8 0 0,1 0-32 0 0,1 0-80 0 0,4-1-64 0 0,2-1-24 0 0,5-1-16 0 0,4-1 8 0 0,4 1 0 0 0,4-1-32 0 0,4 0 0 0 0,1 0-8 0 0,2-1 0 0 0,2 0 8 0 0,-1 0 8 0 0,-1-1-16 0 0,0 1 0 0 0,-1-1 16 0 0,-1 0-8 0 0,-3 1 24 0 0,-3 0 0 0 0,-2 0-8 0 0,-4 1 8 0 0,-2 1-16 0 0,-3 0 24 0 0,-3 1 24 0 0,-4 0 0 0 0,-2 1-16 0 0,-4 0-88 0 0,-1 1-88 0 0,-5 0-32 0 0,-1 0 24 0 0,-4 0 56 0 0,-3 0 72 0 0,-3 1 8 0 0,-4-1-8 0 0,-3 1 16 0 0,-2 1 8 0 0,-3-1 0 0 0,0 1 24 0 0,-1 0-8 0 0,-1-1 0 0 0,1 0 16 0 0,-1-1-32 0 0,1 1 24 0 0,1-2-8 0 0,1 1 0 0 0,1-1 8 0 0,2 0-16 0 0,1-1-8 0 0,3-1 32 0 0,3 1 0 0 0,3-1 56 0 0,2 1 16 0 0,5-1 24 0 0,2 1-16 0 0,2-1-56 0 0,3 0-48 0 0,0-1-72 0 0,4 0-24 871 30,3-1 0-871-30,2 0-8 0 0,4 0 48 0 0,4-1 8 0 0,4 1 24 0 0,3 1 0 0 0,2 0 0 0 0,3 0-16 0 0,1 1-8 0 0,0 1 0 0 0,1-1 16 0 0,0 2 16-871-30,-2 0 8 871 30,-1 0-8 0 0,-1 1-8 0 0,-1-1-8 0 0,-1 1 16 0 0,-2 0 0 0 0,-2 0-8 0 0,-2 0 32 0 0,-2-1-24 0 0,-2 0 16 0 0,-4 1 24 0 0,-2-1-8 0 0,-3 1 16 0 0,-4 0-56 0 0,-1 0-80 0 0,-3 0-24 0 0,-5 0-16 0 0,-4 0 48 0 0,-4 0 48 0 0,-5 0 24 0 0,-3 0 0 0 0,-5 0 0 0 0,-2 0 0 0 0,-3 0-8 0 0,-2 1 32 0 0,-1-1 0 0 0,0 2-16 0 0,1-1 16 0 0,2 1-32 0 0,1 1 8 0 0,3-1-8 0 0,4 0-24 0 0,4 1-32 0 0,6-1-48 0 0,3 1 8 0 0,5 0 40 0 0,5 0 56 0 0,4 1 48 871 30,5 0-64-871-30,7-1-249 0 0,6 1-671 0 0,6-1-1304 0 0,4 1-2369 0 0,4-2-1761 0 0,-1 0-271 0 0,-5-1 6665 0 0</inkml:trace>
  <inkml:trace contextRef="#ctx0" brushRef="#br0" timeOffset="47651.51">4323 385 0 267202 42966,'0'0'0'0'0,"0"0"0"0"0,0 0 0 0 0,0 0 0 0 0,0 0 0 0 0,0 0 0 0 0,0 0 1184 0 0,0 0 361 0 0,0 0-177 0 0,0 0-48 0 0,0 0 0 0 0,0 0-119 0 0,0 0-81 0 0,0 0-160 0 0,1-11-144 0 0,1-5-120 0 0,0 0-167 0 0,-1 3-65 0 0,0 2-80 0 0,-1 4-24 0 0,1 2-16 0 0,-1 2-40-933-27,0 1-48 933 27,0 1-168 0 0,-1 0-176 0 0,-1 1-136 0 0,0-1-16 0 0,-3 2 56 0 0,-1-1 80 0 0,-2 0 80 0 0,-2 0 8 0 0,-2 1 16 0 0,-2 1 16 0 0,-1 0-16 0 0,-2 0 40 0 0,-1 1-24 0 0,0 0 40 0 0,1 1 24 0 0,0-1-32 0 0,2 0 32 0 0,1 0-32 0 0,2-1-16 0 0,2 0 0 0 0,3-1-48 0 0,3 1 8 0 0,1-1-32-933-34,2-1 176 933 34,1 1 192 0 0,3-1 96 0 0,4 0 64 0 0,5 0-168 0 0,5 0-144 0 0,5 0-144 0 0,4 0-136 0 0,5 0-192 0 0,2 0-392 0 0,2 0-304 0 0,0 0-280 0 0,0 0-113 0 0,-2 0 193 0 0,-2 0 208 0 0,-5 0 272 0 0,-4 0 176 0 0,-4 1-65 0 0,-4 0-151 0 0,-4 0-152 0 0,-5 1 200 0 0,-2 0 288 0 0,-4 0 352 0 0,-4 0 360 0 0,-4 0 48 0 0,-4 0 72 0 0,-1 1 80 0 0,-3 0 40 0 0,-3 0 48 0 0,0 1-23 0 0,0 0-41 0 0,0 1-104 0 0,1 0-128 0 0,2 1-120 0 0,2-1-104 0 0,2 1-56 0 0,3-1-56 0 0,3 1 8 0 0,2-1 24 0 0,1 0 40 0 0,3-1 64 0 0,0 1 112 0 0,1-1 64 0 0,0 1 96 0 0,1-1 40 0 0,1 1-8 0 0,0 0-8 0 0,0-1-32 0 0,0 1-40 0 0,0-1-15 0 0,1 1-17 0 0,1-2-24 0 0,-1 1 56 0 0,1-1 80 0 0,-1-1 104 0 0,0-1 152 0 0,0 0 32 0 0,0-1 0 0 0,-1 0-112 0 0,1 0-159 0 0,1-2-81 0 0,1 0-88 0 0,0-2 0 0 0,0-1-24 0 0,1-1-48 0 0,0-1 0 0 0,1 0-72 0 0,-2-1-8 0 0,0-1-24 0 0,-1 0-48 0 0,-1-1 8 0 0,-1 0-32 0 0,0 1-56 0 0,-3 0-40 0 0,-1 0-120 0 0,-2 2-24 0 0,-2 0-40 0 0,-1 2 8 0 0,-1 1 64 0 0,-1 2-8 0 0,-1 1 39 0 0,-1 0 17 0 0,0 2 0 0 0,1 2 16 0 0,0 1 24 0 0,-1 2 56 0 0,2 2 24 0 0,1 2 32 0 0,1 3 24 0 0,1 1 32 0 0,2 3 16 0 0,1 2 0 0 0,1 3-288 0 0,2 3-1144 0 0,1 1-2377 0 0,0-2-6553 0 0,1-4 10306 0 0</inkml:trace>
  <inkml:trace contextRef="#ctx0" brushRef="#br0" timeOffset="49150.496">4104 168 0 223897 47974,'0'0'0'0'0,"0"0"0"1103"-538,0 0 0-1103 538,0 0 2024 0 0,0 0 177 0 0,0 0-369 0 0,0 0-343 0 0,0 0-305 0 0,0 0-248 0 0,0 0-176 0 0,0 0-104 0 0,0 0-31 0 0,1-6-33 0 0,1-2-64 0 0,0 1-96 0 0,-1 1-144 0 0,0 2-112 0 0,-1 1-88 0 0,1 1-56 0 0,-1 2-8 0 0,0 0 8 0 0,0 0 40 0 0,0 0 88 0 0,-1 1 32 0 0,1-1 56 0 0,0 0 80 0 0,0 1 24 1086-552,0-1 88-1086 552,0 0 48 0 0,0 1 17 0 0,0-1-33 0 0,0 0-128 0 0,0 0-80 0 0,0 0-104 0 0,0 0-8 0 0,-1-1 32 0 0,0 0 16 0 0,0 0-8 0 0,0 0 8 0 0,0 0-24 0 0,0-1-24 0 0,0 1-16 0 0,1 0-16 0 0,-1 0-24 0 0,0 0 8 0 0,0 0 8 0 0,1 0-24 0 0,0 1 24 0 0,0-1-16 0 0,0 1 0 0 0,0 0-24 0 0,0-1-24 0 0,0 1-32 0 0,0 0-40 0 0,0 0-24 0 0,0 0-32 0 0,0 0-40 0 0,0 1-8 0 0,0-1-16 0 0,0 0 32 0 0,0 0 24 0 0,0 0 40 0 0,0 0 40 1070-565,0 0 0-1070 565,0 0 24 0 0,0 0 0 0 0,1 0-32 0 0,0 1 16 0 0,0 0-24 0 0,0 1 0 0 0,0 1-8 0 0,0 0 8 0 0,1 2 24 0 0,-1 0 16 0 0,0 3 48 0 0,-1 0-16 0 0,0 3 16 0 0,1 1 0 0 0,-1 1-24 0 0,0 3 8 0 0,0 2-16 0 0,1 2 0-1070 565,0 2 24-16-1097,2 2 16 1086 532,0 2 24 0 0,0 3-32 0 0,0 2-24 0 0,0 0-56 0 0,0 1-120 0 0,0-1-176 0 0,-1-2-488 0 0,1 0-944 0 0,-1-3-1649 0 0,0-2-2080 0 0,0-3-2769 0 0,0-6 8242 0 0</inkml:trace>
  <inkml:trace contextRef="#ctx0" brushRef="#br0" timeOffset="49699.168">4168 153 0 225000 47436,'0'0'0'0'0,"0"0"0"0"0,0 0 0 0 0,0 0 688 0 0,0 0 1393 1086-552,0 0-209-1086 552,0 0-216 0 0,0 0-159 0 0,0 0-281 0 0,0 0-224 0 0,0 0-336 0 0,0 0-384 0 0,0 0-320 0 0,0 0-232 0 0,-4-5-24 0 0,-1-1 80 0 0,1 1 144 0 0,0 3 96 0 0,2 3 24 0 0,1 2 48 0 0,2 3 96 0 0,3 0 112 0 0,1 2 152 0 0,1 0 88 0 0,2 1 65 0 0,2-1-33 0 0,2 1-64 0 0,2 1-72 0 0,1 0-96 0 0,1 1-64 0 0,0 0-64 0 0,1 2-32 0 0,0 1 0 0 0,-1 1-8 0 0,0 2 40 0 0,-1 0 0 0 0,-2 1 32 0 0,-1 1-24 0 0,0 1-72 0 0,-3 0-16 0 0,-1-1-72 0 0,-1 1-72 0 0,-1-2-64 0 0,0 0-152 0 0,-2-2-296 0 0,0-1-424 1102 518,-1-1-640-1102-518,-1-1-713 0 0,0-2-1007 0 0,-1-1-641 0 0,0-2 680 0 0,-1-2 3273 0 0,0-2 0 0 0</inkml:trace>
  <inkml:trace contextRef="#ctx0" brushRef="#br0" timeOffset="50269.282">4320 288 0 227224 48500,'0'0'0'0'0,"0"0"2593"0"0,0 0-17 0 0,0 0 1 0 0,0 0-241 0 0,0 0-271 0 0,0 0-417 0 0,0 0-280 0 0,0 0-288-1121-526,0 0-263 1121 526,0 0-289 0 0,0 0-256 0 0,0 0-224 0 0,0 0-304 0 0,-4-13-48 0 0,-1-2 24 0 0,1 1 96 0 0,0 6 248 0 0,2 5 40 0 0,2 6 40 0 0,1 6 8 0 0,1 3-32 0 0,1 5 40 0 0,1 3-16 0 0,0 2 8 0 0,0 2 0 0 0,-1 1-24 0 0,0 1 0 0 0,0 1-32 0 0,-1-1 8 0 0,0-1-8 0 0,2-1-40 0 0,1-1 8 0 0,1-3-40 1121 526,1-1-24-1121-526,-1-2-24 0 0,2-3-80 0 0,-1-1-80 0 0,0-3-176 0 0,0-1-232 0 0,0-2-208 0 0,0-2-153 0 0,0-2-47 0 0,-1-1 24 0 0,-1-2 64 0 0,0-2 16 0 0,-1-1-25 0 0,1-1 17 0 0,-1-2 0 0 0,0-1 40 0 0,0-1 8 0 0,-1-1-105 0 0,-1-1-135 0 0,0-1-176 0 0,-2-1-232 0 0,1-2-97 0 0,-1-2 513 0 0,0 0 1088 0 0,-1-2 0 0 0,1-2 0 0 0,0 0 0 0 0,0 0 0 0 0,-1 0 0 0 0,1 0 0 0 0,-2 3 0 0 0,1 1 0 0 0,-1 3 2000 0 0,0 2 1201 0 0,1 4-224 0 0,0 1-417 0 0,0 2-503 0 0,1 2-761 0 0,-1 0-624 0 0,0 2-616 0 0,0 1-192 0 0,1 0 8 0 0,0 2 128 1138 511,2 1 240-1138-511,0 2 16 0 0,1 1 16 0 0,0 1-8 0 0,2 3-8 0 0,0 0 16 0 0,3 1-80 0 0,0 2-23 0 0,1 0 7 0 0,1 1-16 0 0,0 1 64 0 0,0 0 16 0 0,-1 0-16 0 0,0 0-48 0 0,0 0-64 0 0,0 0-184 0 0,0-1-472 0 0,-1 0-1153 0 0,0-1-2152 0 0,-1-1-2424 0 0,0-2 920 0 0,-1-3 5353 0 0</inkml:trace>
  <inkml:trace contextRef="#ctx0" brushRef="#br0" timeOffset="51326.018">4270 573 0 230691 49993,'0'0'0'0'0,"0"0"0"0"0,0 0 0 0 0,0 0 0 0 0,0 0 0 0 0,0 0 0 0 0,0 0 0 0 0,0 0 0 0 0,0 0 0 0 0,0 0 0 0 0,0 0 0 0 0,0 0 0 0 0,0 0 0 0 0,0 0 0 0 0,1-5 0 0 0,0-3 0 0 0,0 0 0 0 0,0 1 240 0 0,-1 0 936 0 0,-1 0 329 0 0,1 1 207 0 0,-1 0 104 0 0,0 1-119 0 0,1 0-353 0 0,-1 0-288 0 0,1 1-296 1061-652,0 1-159-1061 652,0 0-129 0 0,0 1-80 0 0,0 1-96 0 0,0 0-192 0 0,0 1-296 0 0,0 0-160 0 0,0 0 24 0 0,0 2 120 0 0,0 2 248 0 0,0 1 184 0 0,0 3 56 0 0,0 2 24 0 0,0 2-8 0 0,0 2-48-1165-464,0 2-48 1165 464,-2 2-32 0 0,-1 2-16 0 0,-2 2-32 0 0,-1 1-16 0 0,0 2-16 0 0,-1-1-24 0 0,0 1 0 0 0,-1 0-24 0 0,1-1-8 0 0,1-1 0 0 0,1-2-24 0 0,1-1-8 0 0,2-1 16-1070 632,0-3-24 1070-632,1-1 32 0 0,1-2 16 0 0,2-3 16 0 0,-1-1 24 0 0,2-1 40 0 0,0-3 64 0 0,2-1 120 0 0,0-2 80 0 0,0 0 48 0 0,0-2-15 0 0,-1-1-49 0 0,1 0-80 0 0,-1-2-80 0 0,2-1-96 0 0,0-1-64 0 0,-1-1-80 0 0,-1-1-64 0 0,0 0-56 0 0,-1-1-80 0 0,0 0-72 0 0,0-1-145 0 0,-1-1-183 0 0,1-1-248 0 0,-1 0-408 0 0,-1-2-520 0 0,0-1-777 0 0,0 0-904 0 0,0-2-488 0 0,0 0 2273 0 0,0 1 1704 0 0,-1 3 0 0 0</inkml:trace>
  <inkml:trace contextRef="#ctx0" brushRef="#br0" timeOffset="51578.438">4270 575 0 229517 49509,'0'0'0'0'0,"0"0"184"0"0,0 0 2417 0 0,0 0-545-1155-498,0 0-856 1155 498,0 0-760 0 0,0 0-400 0 0,0 0-192 0 0,0 0 88 0 0,0 0 224 0 0,0 0 40 0 0,0 0 56 0 0,0 0 89 0 0,-3 9 15 0 0,-2 3 48 0 0,-1 3-8 0 0,0 1-48 0 0,1-1 8 0 0,1 0-64 0 0,0-1-40 0 0,-1 0-40 0 0,1 0-24 1076-612,0 0 32-1076 612,-1 0-8 0 0,1 0-24 0 0,0 0-32 0 0,0 0-40 0 0,0 0 16 0 0,0-1-24 0 0,1 1 8-1076 612,-1-1 0 1076-612,0-1-40 0 0,0 1 16 0 0,2-2-15 0 0,0-1-41 0 0,1-1-8 0 0,0-1-48 0 0,1-1-40 0 0,0-2-129 0 0,2-1-151 0 0,1-2-400 0 0,3 0-560 0 0,-1-2-1001 0 0,3 0-1263 0 0,0 0 207 0 0,0-1 3353 0 0,-1 0 0 0 0</inkml:trace>
  <inkml:trace contextRef="#ctx0" brushRef="#br0" timeOffset="52049.217">4196 928 0 227264 49610,'0'0'0'0'0,"0"0"512"0"0,0 0 2425 0 0,0 0-393 0 0,0 0-479 0 0,0 0-449 0 0,0 0-360 0 0,0 0-407 0 0,0 0-289 0 0,0 0-208 0 0,0 0-104 0 0,0 0 32 0 0,0 0 56 0 0,-1 0 88 0 0,1 0 64 0 0,0-1-16 0 0,1-1-48-1142-532,1 0-80 1142 532,2 0-24 0 0,1-1 16 0 0,3 0 33 0 0,0-1 23 0 0,3-1-16 0 0,2-1-40 1142 532,2-1-8-1142-532,3-1-32 0 0,3-1-32 0 0,3-2-56 0 0,2-1-24 0 0,2-1-24 0 0,2 0-16 0 0,1-2-8 0 0,0 0-24 0 0,0 0-32 0 0,-1 0-16 0 0,0-1 0 0 0,-1 0-8 0 0,-1 0-16 0 0,0-1-16 0 0,-2 0-16 0 0,-2 0-8 0 0,-2 1-24 0 0,-1 0-24 0 0,-3 2-56 0 0,-1 0-24 0 0,-3 2-24 0 0,-3 2 16 0 0,-3 1 40 1098-599,-1 2 48-1098 599,-3 2 0 0 0,-1 2-128 0 0,-2 1-288 0 0,-1 2-424 0 0,-1 0-256 0 0,0 1-73 0 0,-3 2 49 0 0,-1 2 40 0 0,-1 0-192 0 0,0 2-401 0 0,-1 1-575 0 0,-1 0-537 0 0,1 1-272 0 0,-1 0 1345 0 0,1 0 1760 0 0,-1 0 0 0 0,1-1 0 0 0,1 0 0 0 0,1-1 0 0 0,1-2 0 0 0</inkml:trace>
  <inkml:trace contextRef="#ctx0" brushRef="#br0" timeOffset="52913.789">4397 851 0 229517 49509,'0'0'0'0'0,"0"0"0"0"0,0 0 0 0 0,0 0 552 0 0,0 0 1617 0 0,-16 7-201 0 0,-8 3-56 0 0,0 0-223 0 0,2-2-225 0 0,6-1-200 0 0,4-2-247 0 0,5-3-185 0 0,2 0-112 0 0,4-2 56 0 0,3 0 64 0 0,2-2 24 0 0,2-2-55 0 0,3-1-185 0 0,2-2-152 0 0,3-1-72 0 0,2-2-16 0 0,3-1-8 0 0,3-2-56 0 0,3 0 16 0 0,2-2-32 0 0,3 0-48 0 0,0-1 16 0 0,1-1-96 0 0,1 0-32 0 0,-2 1-32 0 0,0 0-55 0 0,-3 1 23 0 0,-2 1-40 0 0,-1 2 8 0 0,-3 1 8 0 0,0 1-40 0 0,-3 1 8 0 0,-2 1-24 0 0,-1 1 0 0 0,-3 1-8 0 0,-1 0-8 0 0,0 2-16 0 0,-3 0-16 0 0,-2 1 8 0 0,-1 1-8 0 0,-2 1 16 0 0,-2 0 24 0 0,0 1-8 0 0,-1 0 16 0 0,0 0-32 0 0,0 0 0 0 0,-1 0-65 0 0,0 1-87 0 0,0-1-40 0 0,0 0-72 0 0,-2 0 0 0 0,0 0 40 0 0,-2 0-24 0 0,-1 1 16 0 0,2 0-64 0 0,-1 0-72 0 0,0 0-64 0 0,1 1-80 0 0,-1 0 16 0 0,1 0 24 0 0,0 0 23 0 0,-1 0 17 0 0,2 0-24 0 0,0 0 32 0 0,0 0 64 0 0,0 0 64 0 0,1 0 72 0 0,-1 1 40 0 0,1-1 88 1070-632,1-1 48-1070 632,-1 1 96 0 0,1-1 104 0 0,0 0 64 0 0,0-1 152 0 0,0 1 72 0 0,1-1-24 0 0,0 0-64 0 0,0-1-192 0 0,0 1-176 0 0,0-2-72 0 0,1 0-24 0 0,1-2 56 0 0,1 0 72 0 0,1 0 56 0 0,0-2 24 0 0,-1 1 48 0 0,3-1 32 0 0,-1 0 40 0 0,0 0 56 0 0,0 1-24 0 0,0 0 16 0 0,-2 0-24 0 0,0 1-32 0 0,-1 1-8 0 0,1 0-47 0 0,-2 1-17 0 0,0 1-8 0 0,0 0-16 0 0,1 0 0 0 0,-1 1-24 0 0,1-1 0 0 0,-1 1-40 0 0,0 0 24 0 0,-1 0 24 0 0,0 1 16 0 0,1-1 88 0 0,-1 0 16 0 0,-1 0 48 0 0,1 0 80 0 0,0 0-16 0 0,0 0 48 0 0,0 0-56 0 0,0 0-72 0 0,0 0-48 0 0,0 0-64 0 0,0 0-32 0 0,0 0-48 0 0,0 0-24 0 0,0 0-56 0 0,0 0-72 0 0,-1 0 0 0 0,-1 1-56 0 0,-1 1 56 0 0,0 1 56 0 0,0 1 32 0 0,-2 1 56 0 0,-1 2-32 0 0,-2 0 16 0 0,-1 2 0 0 0,-1 1-8 0 0,-1 1 32 0 0,-1 2-8 0 0,-2 1 8 0 0,-1 3 8 0 0,-2 1-8 0 0,-2 1 16 0 0,-1 2-24 0 0,-3 0 8 0 0,-3 1-64 0 0,-2 1-32 0 0,0-1-8 0 0,-2 2-72 0 0,0-1 32 0 0,-1 0-40 0 0,0 0-56 0 0,1 0-104 0 0,2 0-272 0 0,1-1-329-1070 632,1 0-271 1070-632,0-1-280 0 0,1-2-216 0 0,3 0-249 0 0,1-3-407 0 0,2-1-273 0 0,2-2 1 0 0,1-1 263 0 0,3-2 2217 0 0,2-2 136 0 0,1-1 0 0 0,2-2 0 0 0,2-1 0 0 0,1-2 0-1155-498,2 0 0 1155 498,1-2 0 0 0,1 0 0 0 0,1-2 0 0 0,2 0 0 0 0,2-1 0 0 0,0-1 0 0 0,1-1 0 0 0,0 0 0 0 0,1-1 0 0 0,0 0 0 0 0,1 0 0 0 0,-1 1 0 0 0,0 0 0 0 0,-1 1 0 0 0,-1 1 0 0 0,0 0 0 0 0,0 1 0 0 0,-1 1 0 0 0</inkml:trace>
  <inkml:trace contextRef="#ctx0" brushRef="#br0" timeOffset="53762.588">4161 222 0 229438 48399,'0'0'0'0'0,"0"0"0"0"0,0 0 0 0 0,0 0 0 0 0,0 0 1048 0 0,0 0-32 0 0,0 0-263 0 0,0 0-209 0 0,0 0-216 0 0,0 0-160 0 0,0 0-80 0 0,0 0-32 0 0,0 0 24 0 0,0 0 112 0 0,2-4 184 0 0,1-2 320 0 0,0 0 368 0 0,0 2 337 0 0,-1 0 87 0 0,-1 2-120 0 0,-1 0-255 0 0,1 1-297 0 0,-1 0-152 1055-624,-1 0-80-1055 624,1 0-40 0 0,0 0-24 0 0,-1-1-48 0 0,0 0 24 0 0,0 0-32 0 0,-1 0-31 0 0,1-1-25 0 0,0 1-80 0 0,1 0-8 0 0,0 0-32 0 0,0 0-48 0 0,0-1 8 0 0,0 1-64 0 0,0 0-8 0 0,0 0-8 0 0,0-1-24-1126-472,0 0 24 1126 472,0 0 8 0 0,0 0 32 0 0,1-1 32 0 0,0 1 32 0 0,0-1-8 0 0,-1 1-32 0 0,1 1-16 0 0,0-1-39 0 0,0 1-17 0 0,-1 1-8 0 0,1-1-48 0 0,-1 0 0 0 0,0 0-24 0 0,-1 0-16 0 0,1 1 24 1042-617,-1-1-56-1042 617,0 0 0 0 0,-1 1-16 0 0,1 0-16 0 0,1 0 24 0 0,-1 1-8 0 0,1-1 8 0 0,0 1-32 0 0,0 0-64 0 0,0 0-56 0 0,-1 0-64 0 0,0 0-48 0 0,1 0-8 0 0,-1 0 47 0 0,1 0 73 0 0,-1 1 72 0 0,1 1 80 0 0,-1-1 0 0 0,-1 2 8 0 0,0 0-32 0 0,-2 0 0 0 0,1 1-16 0 0,0 0-32 0 0,1 1 0 0 0,-1 1-24 0 0,1 0 16 0 0,0 2 24 0 0,0 1 0 0 0,1 1 32 0 0,-1 2-8 0 0,1 2 8 0 0,0 2 0 0 0,0 3-8 0 0,1 2 24 0 0,1 2 16 0 0,0 4 24 0 0,1 3 8 0 0,2 4 32 0 0,2 3-16 0 0,2 4-160 0 0,0 4-1032 0 0,1-1-2857 0 0,1-2-8105 0 0,-2-9 8353 0 0</inkml:trace>
  <inkml:trace contextRef="#ctx0" brushRef="#br0" timeOffset="54471.048">4175 148 0 228305 47908,'0'0'0'0'0,"0"0"0"0"0,0 0 0 0 0,0 0 0 0 0,0 0 0 0 0,0 0 0 0 0,0 0 0 1062-605,0 0 0-1062 605,0 0 0 0 0,0 0 0 0 0,0 0 0 0 0,0 0 0 0 0,0 0 1472 0 0,-3-7-15 0 0,-2-3-41 0 0,-1 0-104 0 0,2 1 137 0 0,0 2 15 0 0,2 2-64 0 0,1 1-24 0 0,0 1-103 0 0,1 1-81 0 0,0 1-120 0 0,0 1-184 0 0,1-1-119 0 0,-1 1-161 0 0,0-1-112 0 0,0 1-128 0 0,0 0-120 0 0,0 0-96 0 0,0 0-128 0 0,0 0-32 0 0,0 0-80 0 0,0 0-8 0 0,0 0 16 0 0,-1 0-8 0 0,0 1 56 0 0,0-1 16 0 0,1 1 48 1042-617,0 0 40-1042 617,0 1-16 0 0,0 0-8 0 0,-1 1-56 0 0,0 0-8 0 0,0 3-16 0 0,1 0-8 0 0,-1 3 32 0 0,1 2 0 0 0,0 2 32 0 0,0 3 8 0 0,0 2 48 0 0,1 4 32 0 0,2 3-16 0 0,2 4-8-1042 617,1 4-408 1042-617,2 2-1937 0 0,0 2-3384 0 0,0-2-4697 0 0,-2-8 10338 0 0</inkml:trace>
  <inkml:trace contextRef="#ctx0" brushRef="#br0" timeOffset="55007.094">4171 154 0 230587 48877,'0'0'0'0'0,"0"0"1584"0"0,0 0 1881 0 0,0 0-384 1047-644,0 0-625-1047 644,0 0-351 0 0,0 0-297 0 0,0 0-304 0 0,0 0-287 0 0,0 0-305 0 0,0 0-264 0 0,0 0-248 0 0,0 0-120 0 0,0 0-112 0 0,2-5-48 0 0,3-2 8 0 0,2 0-40 0 0,3 2-8 0 0,2 1-24 0 0,2 3-48 0 0,1 1 24 0 0,2 4 8 0 0,0 2 8 0 0,2 1 48 0 0,1 4-24 0 0,3 1-8 0 0,1 2 32 0 0,1 2 8 0 0,2 2 0 0 0,3 2-120 0 0,-1 1-672 0 0,1 2-1744 0 0,-1 1-3481 0 0,-2-3-5802 0 0,-7-4 11715 0 0</inkml:trace>
  <inkml:trace contextRef="#ctx0" brushRef="#br0" timeOffset="56513.289">191 966 0 246216 49509,'0'0'0'0'0,"0"0"0"0"0,0 0 0 0 0,0 0 0 0 0,0 0 0 0 0,0 0 392 0 0,0 0 664 0 0,0 0-15 0 0,0 0 103 0 0,0 0 56 0 0,0 0 8 0 0,0 0-127 0 0,0 0-113 0 0,-6-3-136 0 0,-2 0-96 0 0,0 0-88 0 0,1 0-72 0 0,2 0-40 0 0,1 1-15 0 0,2 1-1 0 0,0 0 16 0 0,1 0-32 0 0,-1 1-40 0 0,0-1-48 0 0,0 0-48 0 0,1 0 0 0 0,-1 0 0 0 0,1 0-16 0 0,-1 1-40 0 0,1-1-23 0 0,1 1-57 0 0,-1 0-56 0 0,1 0-64 0 0,0 0-104 0 0,0 0-128 0 0,0 0-104 0 0,0 0-105 0 0,0 0 57 0 0,0 0 96 0 0,1 0 112 0 0,0 1 120 0 0,2 0 48 0 0,1 1 88 0 0,1 0 161 0 0,4-1 111 0 0,3 1 8 0 0,5-2-16 0 0,4 0-152 0 0,4-2-112 0 0,7-1-56 0 0,4-2-64 0 0,4-2 0 0 0,5 0 0 0 0,2-1-40 0 0,3 0 16 0 0,3-1-24 0 0,2 1-16 0 0,2 0 8 0 0,0 0-8 0 0,0 1 8 0 0,1 0 8 0 0,1 0 0 0 0,0 0-8 0 0,-1 1 8 748-855,0 0 8-748 855,-2 0 8 1173 240,-2 1 0-1173-240,-2 0 32 0 0,-3 0-16 0 0,-3 1 16 0 0,-3 1-16 0 0,-5-1 8 0 0,-3 1 16 0 0,-3 0-32 0 0,-5 1 24 0 0,-3 0-24 0 0,-3 0 0 0 0,-4 0 24 0 0,-3 0 24 0 0,-3 0 24 0 0,-3 1 56 0 0,-3 0 80 0 0,-3 1 16 0 0,-1-1-40 0 0,0 1-104 0 0,-2-1-168 0 0,1 0-176 0 0,-1 0-184 0 0,1-1-208 0 0,-1 1-176 0 0,0-1-184 0 0,-1 1-136 0 0,-1-1-185 0 0,-1 1-239 0 0,0 0-296 695-875,-1 1-361-695 875,0-1-455 673-881,-1 1-313-673 881,-1 0 72 0 0,-2 1 1257 0 0,2 0 1624 0 0,0 0 0 0 0</inkml:trace>
  <inkml:trace contextRef="#ctx0" brushRef="#br0" timeOffset="56906.74">586 986 1200 248137 48894,'0'0'3329'0'0,"0"0"-841"0"0,0 0-591 0 0,0 0-97 0 0,0 0 153 0 0,0 0-113 0 0,0 0-432 0 0,0 0-463 0 0,0 0-281 0 0,20-5-184 0 0,12-3-144 0 0,6-1-80 0 0,3 0-104 0 0,1 1-24 0 0,0 2-40 0 0,-1 0-8 0 0,0 1 8 0 0,-1 1 16 0 0,0 0 72 0 0,1 1 24 0 0,-1-1 40 0 0,0 1 8 0 0,0 0-16 0 0,0 1-8 0 0,-2 0-48 0 0,0 0-24 0 0,-3 0-32 0 0,-1 0-39 0 0,-2 1 15 0 0,-1-1-24 0 0,-2-1 24 0 0,-1 1-8 0 0,-3 0-8 0 0,-2 0 16 0 0,0-1-24 0 0,-3 0 16 0 0,-1-1 0 0 0,-1 0-24 0 0,-2 0 0 0 0,-2 1-16 0 0,-1-1 0 0 0,-3 0 0 0 0,-2 1-8 0 0,0 0 0 0 0,-3 1-16 0 0,-2 0-16 0 0,-1 1-88 0 0,-1 0-152 0 0,-1 1-248 0 0,-1 0-209 0 0,-2 0-87 0 0,-1 0-64 0 0,-1 1-56 0 0,-2 1-136 0 0,-1 0-369 0 0,0 1-431 0 0,-2 1-457 0 0,0 0-615 0 0,0 0-609 0 0,-1 0-104 1179 227,0 1 1953-1179-227,0 0 1664 0 0,2-2 0 0 0</inkml:trace>
  <inkml:trace contextRef="#ctx0" brushRef="#br0" timeOffset="57225.903">1010 1009 0 248137 48894,'0'0'0'0'0,"0"0"672"0"0,0 0 1217 0 0,0 0 159 0 0,0 0 72 0 0,0 0-279 0 0,0 0-521 0 0,0 0-416 0 0,0 0-320 0 0,0 0-247 0 0,20-10-137 0 0,9-5-72 0 0,3-1-16 0 0,0 2-16 0 0,-1 3-8 0 0,-4 2 48 0 0,-2 2 16 0 0,-3 2 88 0 0,1 1 144 0 0,-1 0 104 0 0,0 1 96 0 0,3 0 16 0 0,0 0-56 0 0,2-1-104 0 0,2 1-88 0 0,2 0-87 0 0,-1 0-73 0 0,1 0-8 0 0,0 0-56 0 0,-1 0-8 0 0,-1 0-8 0 0,-2 1-88 0 0,-2-1 48 0 0,0 1-32 0 0,0-1-24 0 0,-2 0 24 0 0,-1 0-160 1179 227,0-1-128-1179-227,-2 1-160 0 0,-3 0-225 0 0,-3-1-39 0 0,-3 1 40 0 0,-3-1-64 0 0,-3 1-128 0 0,-1 0-328 0 0,-3 1-433 0 0,-1 0-359 0 0,-3 0-569 0 0,-2 0-415 0 0,-1 2-81 0 0,-2-1 2921 0 0,1 1 88 0 0,0 0 0 0 0</inkml:trace>
  <inkml:trace contextRef="#ctx0" brushRef="#br0" timeOffset="57997.702">28 1023 0 246964 48654,'0'0'0'0'0,"0"0"0"0"0,0 0 0 0 0,0 0 872 0 0,0 0 2105 0 0,0 0-345 0 0,0 0-223 0 0,0 0-121 0 0,0 0-279 0 0,0 0-297 0 0,0 0-328 0 0,0 0-295 0 0,0 0-177 0 0,0 0-184 0 0,-5 1-152-1166-253,-2-1-136 1166 253,0 0-168 0 0,1 0-104 0 0,4-1-112 0 0,3 0-48 0 0,3-1 0 0 0,4-1 0 0 0,3 0 16 0 0,3 0-8 0 0,1 0 16 0 0,3 0-8 0 0,2-1-16 0 0,0 0 32 0 0,1 0-24 0 0,2-1 8 0 0,-1 0 8 0 0,0 0-80 0 0,0 0-96 0 0,-1 0-184 0 0,0 0-224 0 0,-1 0-232 0 0,-1 0-344 0 0,0-1-537 0 0,-1 1-959 0 0,-1 0-1769 0 0,-1 0-824 0 0,-3 1 1336 0 0,-2 1 3881 0 0</inkml:trace>
  <inkml:trace contextRef="#ctx0" brushRef="#br0" timeOffset="58392.328">96 880 0 245798 48401,'0'0'0'0'0,"0"0"520"0"0,0 0 2977 0 0,0 0-280 0 0,0 0-681 0 0,0 0-519 0 0,0 0-353 0 0,0 0-264 0 0,0 0-168 0 0,0 0-127 0 0,0 0-129 0 0,0 0-72 0 0,0 0-104 0 0,0 0-136 0 0,-9-4-119 0 0,-2-1-145 0 0,0 1-168 0 0,4 0-128 0 0,3 1-96 0 0,5 0-32 0 0,6 0 16 0 0,5 0 16 0 0,7 0 16 0 0,4 0 16 0 0,5 0-32 0 0,3 1 0 0 0,3-1-8 0 0,3 0-8 0 0,1 0 8 0 0,1 0-32 0 0,0-1-32 0 0,0 0-40 0 0,1 0-104 0 0,-1-1-112 0 0,-2 1-113 0 0,-3 0-119 0 0,-4 0-48 0 0,-2 1-88 0 0,-5 0-176 0 0,-3 0-160 0 0,-5 1-329 0 0,-5 1-415 0 0,-3 0-425 0 0,-3 1 89 0 0,-4-1-40 0 0,-2 2-513 0 0,-3 1-112 0 0,-2 0 777 0 0,0 0 1992 0 0</inkml:trace>
  <inkml:trace contextRef="#ctx0" brushRef="#br0" timeOffset="58723.09">78 886 0 245798 48401,'0'0'0'0'0,"0"0"0"0"0,0 0 0 0 0,0 0 0 0 0,0 0 1832 0 0,0 0 561 0 0,0 0-193 0 0,0 0-255 0 0,0 0-161 0 0,0 0-231 0 0,0 0-145 0 0,0 0-136 0 0,0 0-104 0 0,0 0-127 0 0,-3-2-145 0 0,1-1-168 0 0,2-1-176 0 0,2 0-120 0 0,2 1-120 0 0,4-1-40 0 0,4 0-72 0 0,4 0-24 0 0,5-1-8 0 0,4-1-48 0 0,6 0 0 0 0,4 0-24 0 0,6-1-32 0 0,2-1-96 0 0,5 1-672 0 0,0 0-2152 0 0,-3 2-9123 0 0,-9 0 6818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5-31T07:01:01.439"/>
    </inkml:context>
    <inkml:brush xml:id="br0">
      <inkml:brushProperty name="width" value="0.1" units="cm"/>
      <inkml:brushProperty name="height" value="0.6" units="cm"/>
      <inkml:brushProperty name="color" value="#00A0D7"/>
      <inkml:brushProperty name="inkEffects" value="pencil"/>
    </inkml:brush>
  </inkml:definitions>
  <inkml:trace contextRef="#ctx0" brushRef="#br0">92 29 0 219507 47775,'0'0'0'0'0,"0"0"0"0"0,0 0 0 0 0,0 0 0 0 0,0 0 0 0 0,0 0 0 0 0,0 0 0 0 0,0 0 0 0 0,0 0 0 0 0,0 0 0 0 0,0 0 0 0 0,0 0 0 0 0,0-2 0 0 0,0-1 0 0 0,0-1 0 0 0,0 1 0 0 0,0 1 0 0 0,0-1 0 0 0,-1 2 0 0 0,0-1 0 0 0,1 1 0 0 0,-1 1 488 0 0,0-1 80 0 0,0 0-104 0 0,0 1-72 0 0,-1-1-40 0 0,1 1-7 0 0,-1-1-97 0 0,1 1-56 0 0,-1 0-72 0 0,1-1-8 0 0,0 1 16 0 0,0 0-16 0 0,1 0 64 0 0,0 0 72 0 0,0 0 120 0 0,0 0 200 0 0,0 0 120 0 0,-1 0 80 0 0,0 0 57 0 0,1 0-33 0 0,-1-1-48 0 0,1 1-24 0 0,-1-1-64 0 0,1 1-32 0 0,0 0-40 0 0,0 0-55 0 0,0 0-65 0 0,0 0-72 0 0,0 0-32 0 0,0 0-8 0 0,0 0-8 0 0,0 0 0 0 0,0 0-32 0 0,0 0-32 0 0,0 0-40 0 0,0 0-80 0 0,-1 0-40 0 0,0 0-48 0 0,1 0-24 0 0,-1 0 8 0 0,0 0 8 0 0,0 0-24 0 0,0 0-8 0 0,-1 0-8 0 0,1 1-16 0 0,-2-1-24 0 0,1 1 0 0 0,-1 0-32 0 0,0 1 8 0 0,0 0-8 0 0,0 0-8 0 0,1 1 16 0 0,-1 1-8 0 0,1 1 16 0 0,0 0 16 0 0,0 2-8 0 0,0 1 32 0 0,-1 1-16 0 0,-2 2-8 0 0,1 0 8 0 0,-1 1-8 0 0,2 1 8 0 0,1 1 16 0 0,-1 0 0 0 0,2 2 32 0 0,0 0 8 0 0,-1 1-24 0 0,1 1 0 0 0,1 0-16 0 0,-1 1-40 1126-472,1 1 16-1126 472,-1 0 0 0 0,1 1-32 0 0,1 1 40 0 0,0 0-32 0 0,1 1-16 0 0,0 0 8 0 0,1 0-40 0 0,1 2 40 0 0,0-1 0 0 0,2 2-8 0 0,0 0 8 0 0,-1-1-32 0 0,1 0 8 0 0,0 0 8 0 0,0 0 0 0 0,0-1 40 0 0,0-1-16-1126 472,1 1 16 1126-472,0 0 24 0 0,-1 0-8 0 0,0 0 48 0 0,-1 0-32 0 0,1 0 16 0 0,0 0 0 0 0,-1 0-8 0 0,0 0 16 0 0,0 0-32 0 0,-1-1 16 0 0,0 0-16 0 0,0 0-16 0 0,1-1 40 0 0,0 0-40 0 0,0 0 24 0 0,0-1-8 0 0,1 1-16 0 0,0-2 24 0 0,0 1-40 1055 624,1-1 8-1055-624,0-1-16 0 0,0 0 24 0 0,1-1-64 0 0,0 0 8 0 0,0-1 56 0 0,1-1-40 0 0,0 1 80 0 0,-2-1-8 0 0,1 0-40 0 0,0-1 24 0 0,0-1-32 0 0,-1 0 8 0 0,-1-2 24 0 0,0 0-16 0 0,-1-2 24-1149 478,0-1 0 1149-478,0-1 16 0 0,-1-2-8 0 0,0 0-16 0 0,-1-1 24 0 0,-1 0-40 0 0,0-2 40 0 0,0 0 16 0 0,-1-1 40 0 0,-1-1 176 0 0,1 0 120 0 0,-1-1 216 0 0,0 0 176 0 0,0 0-47 0 0,0 0-121 0 0,0 0-264 0 0,-1-1-216 0 0,0 1-104 0 0,-2-1-48 0 0,1 0 32 0 0,0-1 0 0 0,0 1-8 0 0,-1-1-40 0 0,2 1-56 0 0,-1 1-64 0 0,1-1-184 0 0,1 1-184 0 0,-1 0-345 0 0,1-1-447 0 0,0 1-448 0 0,1-1-537 0 0,-1 0-231 0 0,0 1-17-1165 464,0 0 113 1165-464,0 0 175 0 0,0-1 1569 0 0,0 1 704 0 0,0 0 0 0 0,0 0 0 0 0,0 0 0 1061 652,0 0 0-1061-652</inkml:trace>
  <inkml:trace contextRef="#ctx0" brushRef="#br0" timeOffset="568.07">198 1342 0 219309 49993,'0'0'0'0'0,"0"0"0"0"0,0 0 1912 0 0,0 0 345 0 0,0 0-329 0 0,0 0-247 0 0,0 0-241 0 0,0 0-176 0 0,0 0-80 0 0,0 0-31 0 0,0 0-161 0 0,0 0-88 0 0,0 0-48 0 0,0 0-39 0 0,-7-9 15 0 0,-4-2 0 0 0,1 0-80 0 0,1 2-72 0 0,2 2-96 0 0,2 2-112 0 0,2 2-160 0 0,1 2-144 0 0,2 1-136 0 0,0 0-168 0 0,0 0-40 0 0,0 1-80 0 0,1-1-16 0 0,-1 0 96 0 0,1 1 32 0 0,0 0 104 0 0,0 0 40 0 0,2 3-8 0 0,0 0 24 0 0,1 0 0 0 0,0 2 32 0 0,1 0-32 0 0,2 1 0 0 0,0-1-8 0 0,0 2-24 0 0,1 0 32 0 0,1 0-16 0 0,0-1 32 0 0,0 0 8 0 0,1 0-24 0 0,0-1 32 0 0,1-1-40 0 0,0-1 8 0 0,-1 1 16 0 0,-1-1 0 0 0,1 0 24 0 0,-1-1-16 0 0,-1-1 24 0 0,0 0 0-1191 469,-1-1 24 1191-469,0-1 24-1210 456,-1 0 0 1210-456,-1-1 56 0 0,0 0 9 0 0,0-1 39 0 0,0 0 56 0 0,-1-2-24 0 0,1 0 56 0 0,-2-1-24 0 0,0-1-16 0 0,-1-1-8 0 0,0 0-64 0 0,0-2 0 0 0,-1 0-56 0 0,0-1-24 0 0,-1 0-8 0 0,-1-1-24 0 0,-2 1 8 0 0,0-1-16 0 0,0 1-8 0 0,-1 1 24 0 0,0 0-40 0 0,0 2 24 0 0,1 1-48 0 0,1 1-48 0 0,0 2-80 0 0,0 1-192 0 0,1 1-216 0 0,1 1-112 0 0,0 0-192 0 0,3 1-553 0 0,1 1-1111 0 0,2 2-3177 0 0,0 0-6474 0 0,0 0 11963 0 0</inkml:trace>
  <inkml:trace contextRef="#ctx0" brushRef="#br0" timeOffset="2392.61">255 2508 0 219507 47775,'0'0'0'0'0,"0"0"0"0"0,0 0 0 0 0,0 0 0 0 0,0 0 0 0 0,0 0 0 0 0,0 0 0 0 0,0 0 0 0 0,0 0 1280 0 0,0 0 377 0 0,0 0-89 0 0,0 0-136 0 0,0 1-175 0 0,0-1-161 0 0,0 1-136 0 0,0 0-192 0 0,0-1-216 0 0,0 1-136 0 0,0-1-192 0 0,0 0-96 0 0,0 0-80 0 0,0 0-104 0 0,0 0-8 0 0,0 0-112 0 0,0 0 24 0 0,0 0 64 0 0,0 0 32 0 0,0 0 144 0 0,1 0 64 0 0,2 0 72 0 0,1 0 88 0 0,2 0 49 0 0,0-1 71 0 0,1 0 8 0 0,2-1 32 0 0,2 0-56 0 0,1-1-88 0 0,1-1 0 0 0,2-1-64 0 0,0-1 24 0 0,2 0-24 0 0,3-2-56 0 0,2 0 8 0 0,1-1-64 0 0,2-2-16 0 0,1 0 0 0 0,2-2 8 0 0,3-1 56 0 0,2-1-15 0 0,2-2 31 0 0,2-2-64 0 0,1 0-24 0 0,1-2-16 0 0,0 1-72 0 0,2-2 24 0 0,1 1-32 0 0,0-1-8 0 0,1 0 16 0 0,0 0-56 1126-472,2-1 48-1126 472,1 0-24 0 0,0 0 0 0 0,1 0-8 0 0,1-1-16 0 0,0 1 0 0 0,0-1-8 1062 605,2 0 32-1062-605,-1 1 8 0 0,1-1-8 0 0,-2 1 24 0 0,1 0-40 0 0,-1 0 24 0 0,1 0 8 0 0,-1 0-8 0 0,1 0 40 0 0,-1-1-40 0 0,-1-1 24 0 0,0-1 8 0 0,-1 0-40 0 0,-1 0 56 1081 592,-2 0-40-1081-592,-1 0 8 0 0,-2 0 8 0 0,0 1-32 0 0,-3 0 24 0 0,-2 2-24 0 0,-1 1 16 0 0,-3 1-8 0 0,-2 1 0 0 0,-3 1 0 0 0,-2 1-8 0 0,-3 2 32 0 0,-2 2 16 0 0,-2 0 16 0 0,-3 2 16 0 0,-1 1 0 0 0,-3 2 16 1121-526,-1 1-8-1121 526,-2 1 32 0 0,-3 1 40 0 0,0 1 40 0 0,-1 2 72 0 0,-1 1 0 0 0,-1 0 8 0 0,0 1-16 0 0,-1 1-88 1103 559,0 0-48-1103-559,0 0-104 0 0,-2 0-104 0 0,1 1-40 0 0,-2-1-72 0 0,1 0 16 0 0,-1 0 16 0 0,1 0 64 0 0,-2 0 40 0 0,0 0 24 0 0,1 1 40 0 0,-2 0-24 0 0,0 0 24 0 0,1 0 16 0 0,0 0-8 0 0,1 0 24 0 0,0 0-24 0 0,1 0 8 0 0,0 0-8 0 0,0-1-32 0 0,1 0 32 0 0,0 0-40 0 0,0 0 16 0 0,0 0-32 0 0,1 0-56 0 0,0 0-96 0 0,0 0-184 0 0,0 0-176 0 0,0 0-288 0 0,1 0-160 0 0,-1 0-129 0 0,0 1-231 0 0,0 0-184 0 0,0 0-665 0 0,-1 1-959 0 0,0 0-721 0 0,0 1 400 0 0,1-1 3481 0 0</inkml:trace>
  <inkml:trace contextRef="#ctx0" brushRef="#br0" timeOffset="3545.046">506 2205 0 222844 46319,'0'0'0'0'0,"0"0"0"0"0,0 0 0 0 0,0 0 0 0 0,0 0 0 0 0,0 0 0 0 0,0 0 0 0 0,0 0 0 0 0,0 0 576 0 0,0 0 664 0 0,0 0 41 0 0,0 0-145 0 0,0 0-72 0 0,0 0-120 0 0,-2-2-55 0 0,0 0-153 0 0,-1-1-256-1053-578,0 2-208 1053 578,0 0-224 0 0,1 1-56 0 0,-1 2-8 0 0,1 1 16 0 0,-1 1 24 0 0,1 2-8 0 0,-1 1 24 0 0,1 1 0 0 0,1 1 16 0 0,0 1 0 0 0,0 2 16 0 0,0 1 24 0 0,0 1-24 0 0,-2 2 0 0 0,0 1-8 0 0,-2 1-56 0 0,-1 2 32 0 0,0 0-32 0 0,-1 1 8 0 0,-2 0 0 0 0,1 0-32 0 0,-1 0 40 0 0,-1-1-24 0 0,0-2 40 0 0,2-1 16 0 0,-1-1 16 0 0,2-2 48 0 0,-1-2-32-1094 479,3-3 16 1094-479,0-1 0 0 0,3-3 8 0 0,0-1 176 0 0,2-3 128 0 0,0 0 256 0 0,0-1 201 0 0,0-1 39 0 0,1-1-16 0 0,1-2-232 0 0,2-1-160 0 0,1-2-176 0 0,0-1-56 0 0,1-2-8 0 0,-1 0-56 0 0,1-1 1 0 0,-1 1-81 0 0,1 1-16 0 0,-1 0-16 0 0,-1 1-40 0 0,0 0 32 0 0,-1 2-24 0 0,0 1 40 0 0,-2 1 24 0 0,-1 0-32 0 0,1 2 40 0 0,-1 0-48 0 0,0 1-16 0 0,-1 0 24 0 0,1 1-24 0 0,0 0 48 0 0,0 0-24 0 0,0 0 0 0 0,0 1-16 0 0,0-1-40 0 0,0 0 32 0 0,0 0-56 0 0,0 0 16 0 0,0 0-8 0 0,0 0-40 0 0,0 0 32 0 0,0 0-40 0 0,0 0 16 0 0,0 0 0 0 0,0 0-32 0 0,0 0 32 0 0,0 0-8 0 0,1 0 72 0 0,1 0 56 0 0,0 0 32 0 0,1 0 80 0 0,1 0-40 0 0,0 0 32 0 0,0 0-32 0 0,-1 0-24 0 0,1 0 48 0 0,1 0-32 0 0,1 0 40 0 0,1 1 0 0 0,0 0 8-1106 466,2 1 32 1106-466,0 0-23 0 0,3 0-17 0 0,0 0-32 0 0,2-1-16 0 0,1 1-8 0 0,1-2-8 0 0,0 1-8 0 0,1-1-48 0 0,0 0-16 0 0,2-1-32 0 0,0 0-48 0 0,-1-1-24 0 0,-2 0-144 0 0,-1 0-232 0 0,-2 0-465 0 0,-2 1-1015 0 0,-3 1-1913 0 0,-1 0-8369 0 0,-1 0 9041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0" y="328613"/>
            <a:ext cx="1588" cy="158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498812" y="4685857"/>
            <a:ext cx="5804773" cy="4406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1805283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136866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0E85F3-6817-417B-BE25-58E3E650D970}" type="slidenum">
              <a:rPr lang="en-GB" altLang="en-US" smtClean="0"/>
              <a:pPr/>
              <a:t>9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141280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3383594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72317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blipFill dpi="0" rotWithShape="1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14733"/>
            <a:ext cx="6627813" cy="1840178"/>
          </a:xfrm>
        </p:spPr>
        <p:txBody>
          <a:bodyPr/>
          <a:lstStyle>
            <a:lvl1pPr>
              <a:defRPr>
                <a:solidFill>
                  <a:srgbClr val="FAE798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16"/>
          <p:cNvSpPr>
            <a:spLocks noChangeArrowheads="1"/>
          </p:cNvSpPr>
          <p:nvPr userDrawn="1"/>
        </p:nvSpPr>
        <p:spPr bwMode="auto">
          <a:xfrm>
            <a:off x="4114800" y="4076700"/>
            <a:ext cx="48768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r" defTabSz="457200">
              <a:lnSpc>
                <a:spcPct val="101000"/>
              </a:lnSpc>
              <a:buClr>
                <a:srgbClr val="330033"/>
              </a:buClr>
              <a:buSzPct val="100000"/>
              <a:buFont typeface="Arial Black" pitchFamily="34" charset="0"/>
              <a:buNone/>
              <a:defRPr/>
            </a:pPr>
            <a:r>
              <a:rPr lang="en-GB" sz="2800" baseline="0" dirty="0">
                <a:solidFill>
                  <a:srgbClr val="D48B4F"/>
                </a:solidFill>
                <a:latin typeface="Arial Black" pitchFamily="34" charset="0"/>
              </a:rPr>
              <a:t>Andrea Bressan</a:t>
            </a:r>
            <a:br>
              <a:rPr lang="en-GB" sz="2800" baseline="0" dirty="0">
                <a:solidFill>
                  <a:srgbClr val="D48B4F"/>
                </a:solidFill>
                <a:latin typeface="Arial Black" pitchFamily="34" charset="0"/>
              </a:rPr>
            </a:br>
            <a:r>
              <a:rPr lang="en-GB" sz="1600" baseline="0" dirty="0">
                <a:solidFill>
                  <a:srgbClr val="D48B4F"/>
                </a:solidFill>
                <a:latin typeface="Arial Black" pitchFamily="34" charset="0"/>
              </a:rPr>
              <a:t>University of Trieste and INFN</a:t>
            </a:r>
          </a:p>
          <a:p>
            <a:pPr algn="r" defTabSz="457200">
              <a:lnSpc>
                <a:spcPct val="101000"/>
              </a:lnSpc>
              <a:buClr>
                <a:srgbClr val="330033"/>
              </a:buClr>
              <a:buSzPct val="100000"/>
              <a:buFont typeface="Arial Black" pitchFamily="34" charset="0"/>
              <a:buNone/>
              <a:defRPr/>
            </a:pPr>
            <a:r>
              <a:rPr lang="en-GB" sz="1600" baseline="0" dirty="0">
                <a:solidFill>
                  <a:srgbClr val="D48B4F"/>
                </a:solidFill>
                <a:latin typeface="Arial Black" pitchFamily="34" charset="0"/>
              </a:rPr>
              <a:t>(on behalf of the COMPASS Collaboration)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0" y="5164313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0" kern="1200" dirty="0">
                <a:solidFill>
                  <a:srgbClr val="EFCE7F"/>
                </a:solidFill>
                <a:effectLst/>
                <a:latin typeface="Arial" pitchFamily="34" charset="0"/>
                <a:ea typeface="+mn-ea"/>
                <a:cs typeface="+mn-cs"/>
              </a:rPr>
              <a:t>7th International Workshop on “Transverse phenomena in hard processes and the transverse structure of the proton - June 3 – 7, 2024 Trieste</a:t>
            </a:r>
            <a:endParaRPr lang="en-GB" sz="1400" cap="small" dirty="0">
              <a:solidFill>
                <a:srgbClr val="EFCE7F"/>
              </a:solidFill>
              <a:latin typeface="High Tower Text" panose="02040502050506030303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bg>
      <p:bgPr>
        <a:blipFill dpi="0" rotWithShape="1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42900"/>
            <a:ext cx="7772400" cy="1219200"/>
          </a:xfrm>
        </p:spPr>
        <p:txBody>
          <a:bodyPr/>
          <a:lstStyle>
            <a:lvl1pPr algn="r">
              <a:defRPr>
                <a:solidFill>
                  <a:srgbClr val="FAE798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579DB108-CE32-480B-AAC2-93044F1B4D5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-9293" y="5490018"/>
            <a:ext cx="1746806" cy="2273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AE798"/>
                </a:solidFill>
                <a:latin typeface="+mj-lt"/>
              </a:defRPr>
            </a:lvl1pPr>
          </a:lstStyle>
          <a:p>
            <a:fld id="{4C780DEF-A503-4AA9-A58A-59C419322A28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71BDC493-25E7-4754-820E-4739B280D0A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779976" y="5490018"/>
            <a:ext cx="3538331" cy="2148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rgbClr val="FAE798"/>
                </a:solidFill>
                <a:latin typeface="+mj-lt"/>
              </a:defRPr>
            </a:lvl1pPr>
          </a:lstStyle>
          <a:p>
            <a:r>
              <a:rPr lang="en-US" dirty="0"/>
              <a:t>TRANSVERSITY2024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CD31162-A25B-498D-8C24-3279CFE73D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863226" y="5490018"/>
            <a:ext cx="1279663" cy="2050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rgbClr val="FAE798"/>
                </a:solidFill>
                <a:latin typeface="+mj-lt"/>
              </a:defRPr>
            </a:lvl1pPr>
          </a:lstStyle>
          <a:p>
            <a:fld id="{B9A5DFB4-3D23-4866-8D46-AE36D04BFD7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89271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939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4289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rbel" panose="020B050302020402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23900"/>
          </a:xfrm>
          <a:noFill/>
        </p:spPr>
        <p:txBody>
          <a:bodyPr wrap="square">
            <a:normAutofit/>
          </a:bodyPr>
          <a:lstStyle>
            <a:lvl1pPr algn="l">
              <a:defRPr sz="3000" b="1">
                <a:solidFill>
                  <a:srgbClr val="FAE798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5490795"/>
            <a:ext cx="1746806" cy="224206"/>
          </a:xfrm>
        </p:spPr>
        <p:txBody>
          <a:bodyPr lIns="91440" tIns="0" rIns="9144" bIns="0"/>
          <a:lstStyle>
            <a:lvl1pPr>
              <a:defRPr>
                <a:solidFill>
                  <a:srgbClr val="FAE798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48C83ACF-9E2B-49E7-A4AB-2DCC363F873C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61863" y="5490794"/>
            <a:ext cx="3538331" cy="224206"/>
          </a:xfrm>
        </p:spPr>
        <p:txBody>
          <a:bodyPr tIns="0" bIns="0"/>
          <a:lstStyle>
            <a:lvl1pPr>
              <a:defRPr>
                <a:solidFill>
                  <a:srgbClr val="FAE798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TRANSVERSITY202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64340" y="5490798"/>
            <a:ext cx="1279663" cy="224205"/>
          </a:xfrm>
        </p:spPr>
        <p:txBody>
          <a:bodyPr tIns="0" bIns="0"/>
          <a:lstStyle>
            <a:lvl1pPr>
              <a:defRPr>
                <a:solidFill>
                  <a:srgbClr val="FAE798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228600" y="810815"/>
            <a:ext cx="8610602" cy="4638685"/>
          </a:xfrm>
          <a:prstGeom prst="rect">
            <a:avLst/>
          </a:prstGeom>
        </p:spPr>
        <p:txBody>
          <a:bodyPr/>
          <a:lstStyle>
            <a:lvl1pPr marL="341307" indent="-341307">
              <a:buFont typeface="Arial" panose="020B0604020202020204" pitchFamily="34" charset="0"/>
              <a:buChar char="•"/>
              <a:defRPr sz="2400"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  <a:lvl2pPr marL="741348" indent="-284158">
              <a:buFont typeface="Arial" panose="020B0604020202020204" pitchFamily="34" charset="0"/>
              <a:buChar char="•"/>
              <a:defRPr sz="2000">
                <a:latin typeface="Calibri Light" panose="020F0302020204030204" pitchFamily="34" charset="0"/>
                <a:cs typeface="Calibri Light" panose="020F0302020204030204" pitchFamily="34" charset="0"/>
              </a:defRPr>
            </a:lvl2pPr>
            <a:lvl3pPr marL="1142977" indent="-228595">
              <a:buFont typeface="Arial" panose="020B0604020202020204" pitchFamily="34" charset="0"/>
              <a:buChar char="•"/>
              <a:defRPr sz="1800">
                <a:latin typeface="Calibri Light" panose="020F0302020204030204" pitchFamily="34" charset="0"/>
                <a:cs typeface="Calibri Light" panose="020F0302020204030204" pitchFamily="34" charset="0"/>
              </a:defRPr>
            </a:lvl3pPr>
            <a:lvl4pPr marL="1600168" indent="-228595">
              <a:buFont typeface="Arial" panose="020B0604020202020204" pitchFamily="34" charset="0"/>
              <a:buChar char="•"/>
              <a:defRPr sz="1600">
                <a:latin typeface="Calibri Light" panose="020F0302020204030204" pitchFamily="34" charset="0"/>
                <a:cs typeface="Calibri Light" panose="020F0302020204030204" pitchFamily="34" charset="0"/>
              </a:defRPr>
            </a:lvl4pPr>
            <a:lvl5pPr marL="2057359" indent="-228595">
              <a:buFont typeface="Arial" panose="020B0604020202020204" pitchFamily="34" charset="0"/>
              <a:buChar char="•"/>
              <a:defRPr sz="1600">
                <a:latin typeface="Calibri Light" panose="020F0302020204030204" pitchFamily="34" charset="0"/>
                <a:cs typeface="Calibri Light" panose="020F03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5913" y="86915"/>
            <a:ext cx="1042511" cy="550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75212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939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4289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35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rbel" panose="020B050302020402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23900"/>
          </a:xfrm>
          <a:noFill/>
        </p:spPr>
        <p:txBody>
          <a:bodyPr wrap="square">
            <a:normAutofit/>
          </a:bodyPr>
          <a:lstStyle>
            <a:lvl1pPr algn="l">
              <a:defRPr sz="3000" b="1">
                <a:solidFill>
                  <a:srgbClr val="FAE798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5490795"/>
            <a:ext cx="1746806" cy="224206"/>
          </a:xfrm>
        </p:spPr>
        <p:txBody>
          <a:bodyPr lIns="91440" tIns="0" rIns="9144" bIns="0"/>
          <a:lstStyle>
            <a:lvl1pPr>
              <a:defRPr>
                <a:solidFill>
                  <a:srgbClr val="FAE798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37D9738-052C-48CA-ABAC-60172E151E60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61863" y="5490794"/>
            <a:ext cx="3538331" cy="224206"/>
          </a:xfrm>
        </p:spPr>
        <p:txBody>
          <a:bodyPr tIns="0" bIns="0"/>
          <a:lstStyle>
            <a:lvl1pPr>
              <a:defRPr>
                <a:solidFill>
                  <a:srgbClr val="FAE798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TRANSVERSITY202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64340" y="5490798"/>
            <a:ext cx="1279663" cy="224205"/>
          </a:xfrm>
        </p:spPr>
        <p:txBody>
          <a:bodyPr tIns="0" bIns="0"/>
          <a:lstStyle>
            <a:lvl1pPr>
              <a:defRPr>
                <a:solidFill>
                  <a:srgbClr val="FAE798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5913" y="86915"/>
            <a:ext cx="1042511" cy="550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16019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bg>
      <p:bgPr>
        <a:blipFill dpi="0" rotWithShape="1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42900"/>
            <a:ext cx="7772400" cy="1219200"/>
          </a:xfrm>
        </p:spPr>
        <p:txBody>
          <a:bodyPr/>
          <a:lstStyle>
            <a:lvl1pPr algn="r">
              <a:defRPr>
                <a:solidFill>
                  <a:srgbClr val="FAE798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579DB108-CE32-480B-AAC2-93044F1B4D5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-9293" y="5490018"/>
            <a:ext cx="1746806" cy="2273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AE798"/>
                </a:solidFill>
                <a:latin typeface="+mj-lt"/>
              </a:defRPr>
            </a:lvl1pPr>
          </a:lstStyle>
          <a:p>
            <a:fld id="{4C780DEF-A503-4AA9-A58A-59C419322A28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71BDC493-25E7-4754-820E-4739B280D0A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779976" y="5490018"/>
            <a:ext cx="3538331" cy="2148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rgbClr val="FAE798"/>
                </a:solidFill>
                <a:latin typeface="+mj-lt"/>
              </a:defRPr>
            </a:lvl1pPr>
          </a:lstStyle>
          <a:p>
            <a:r>
              <a:rPr lang="en-US" dirty="0"/>
              <a:t>TRANSVERSITY2024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ACD31162-A25B-498D-8C24-3279CFE73D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863226" y="5490018"/>
            <a:ext cx="1279663" cy="2050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rgbClr val="FAE798"/>
                </a:solidFill>
                <a:latin typeface="+mj-lt"/>
              </a:defRPr>
            </a:lvl1pPr>
          </a:lstStyle>
          <a:p>
            <a:fld id="{B9A5DFB4-3D23-4866-8D46-AE36D04BFD7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5041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.png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912813" y="5209646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3354388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14344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2057401" y="952500"/>
            <a:ext cx="6627813" cy="1840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the title text forma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2" r:id="rId1"/>
    <p:sldLayoutId id="2147484107" r:id="rId2"/>
  </p:sldLayoutIdLst>
  <p:hf hdr="0"/>
  <p:txStyles>
    <p:titleStyle>
      <a:lvl1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FF0000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2pPr>
      <a:lvl3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3pPr>
      <a:lvl4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4pPr>
      <a:lvl5pPr algn="l" defTabSz="457200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9pPr>
    </p:titleStyle>
    <p:bodyStyle>
      <a:lvl1pPr marL="341313" indent="-341313" algn="l" defTabSz="457200" rtl="0" eaLnBrk="0" fontAlgn="base" hangingPunct="0">
        <a:lnSpc>
          <a:spcPct val="101000"/>
        </a:lnSpc>
        <a:spcBef>
          <a:spcPts val="700"/>
        </a:spcBef>
        <a:spcAft>
          <a:spcPct val="0"/>
        </a:spcAft>
        <a:buClr>
          <a:srgbClr val="B2B2B2"/>
        </a:buClr>
        <a:buSzPct val="90000"/>
        <a:buFont typeface="Wingdings" pitchFamily="2" charset="2"/>
        <a:buChar char="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1363" indent="-284163" algn="l" defTabSz="457200" rtl="0" eaLnBrk="0" fontAlgn="base" hangingPunct="0">
        <a:lnSpc>
          <a:spcPct val="101000"/>
        </a:lnSpc>
        <a:spcBef>
          <a:spcPts val="650"/>
        </a:spcBef>
        <a:spcAft>
          <a:spcPct val="0"/>
        </a:spcAft>
        <a:buClr>
          <a:srgbClr val="CCCC99"/>
        </a:buClr>
        <a:buSzPct val="75000"/>
        <a:buFont typeface="Wingdings" pitchFamily="2" charset="2"/>
        <a:buChar char=""/>
        <a:defRPr sz="2600">
          <a:solidFill>
            <a:srgbClr val="000000"/>
          </a:solidFill>
          <a:latin typeface="+mn-lt"/>
        </a:defRPr>
      </a:lvl2pPr>
      <a:lvl3pPr marL="1143000" indent="-228600" algn="l" defTabSz="457200" rtl="0" eaLnBrk="0" fontAlgn="base" hangingPunct="0">
        <a:lnSpc>
          <a:spcPct val="101000"/>
        </a:lnSpc>
        <a:spcBef>
          <a:spcPts val="575"/>
        </a:spcBef>
        <a:spcAft>
          <a:spcPct val="0"/>
        </a:spcAft>
        <a:buClr>
          <a:srgbClr val="B2B2B2"/>
        </a:buClr>
        <a:buSzPct val="55000"/>
        <a:buFont typeface="Wingdings" pitchFamily="2" charset="2"/>
        <a:buChar char=""/>
        <a:defRPr sz="2300">
          <a:solidFill>
            <a:srgbClr val="000000"/>
          </a:solidFill>
          <a:latin typeface="+mn-lt"/>
        </a:defRPr>
      </a:lvl3pPr>
      <a:lvl4pPr marL="1600200" indent="-228600" algn="l" defTabSz="457200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4pPr>
      <a:lvl5pPr marL="2057400" indent="-228600" algn="l" defTabSz="457200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5pPr>
      <a:lvl6pPr marL="25146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6pPr>
      <a:lvl7pPr marL="29718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7pPr>
      <a:lvl8pPr marL="34290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8pPr>
      <a:lvl9pPr marL="3886200" indent="-228600" algn="l" defTabSz="457200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152402" y="723900"/>
            <a:ext cx="8839198" cy="4766118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2402" y="69850"/>
            <a:ext cx="8915398" cy="5615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876300"/>
            <a:ext cx="8534399" cy="42037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-9293" y="5490018"/>
            <a:ext cx="1746806" cy="22738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AE798"/>
                </a:solidFill>
                <a:latin typeface="+mj-lt"/>
              </a:defRPr>
            </a:lvl1pPr>
          </a:lstStyle>
          <a:p>
            <a:fld id="{4C780DEF-A503-4AA9-A58A-59C419322A28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79976" y="5490018"/>
            <a:ext cx="3538331" cy="2148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rgbClr val="FAE798"/>
                </a:solidFill>
                <a:latin typeface="+mj-lt"/>
              </a:defRPr>
            </a:lvl1pPr>
          </a:lstStyle>
          <a:p>
            <a:r>
              <a:rPr lang="en-US" dirty="0"/>
              <a:t>TRANSVERSITY2024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63226" y="5490018"/>
            <a:ext cx="1279663" cy="2050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rgbClr val="FAE798"/>
                </a:solidFill>
                <a:latin typeface="+mj-lt"/>
              </a:defRPr>
            </a:lvl1pPr>
          </a:lstStyle>
          <a:p>
            <a:fld id="{B9A5DFB4-3D23-4866-8D46-AE36D04BFD7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17823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6" r:id="rId1"/>
    <p:sldLayoutId id="2147484117" r:id="rId2"/>
    <p:sldLayoutId id="2147484118" r:id="rId3"/>
  </p:sldLayoutIdLst>
  <p:hf hdr="0"/>
  <p:txStyles>
    <p:titleStyle>
      <a:lvl1pPr algn="l" defTabSz="685787" rtl="0" eaLnBrk="1" latinLnBrk="0" hangingPunct="1">
        <a:lnSpc>
          <a:spcPct val="90000"/>
        </a:lnSpc>
        <a:spcBef>
          <a:spcPct val="0"/>
        </a:spcBef>
        <a:buNone/>
        <a:defRPr sz="3300" b="1" kern="1200">
          <a:solidFill>
            <a:srgbClr val="FAE798"/>
          </a:solidFill>
          <a:latin typeface="+mj-lt"/>
          <a:ea typeface="+mj-ea"/>
          <a:cs typeface="+mj-cs"/>
        </a:defRPr>
      </a:lvl1pPr>
    </p:titleStyle>
    <p:bodyStyle>
      <a:lvl1pPr marL="171446" indent="-137156" algn="l" defTabSz="685787" rtl="0" eaLnBrk="1" latinLnBrk="0" hangingPunct="1">
        <a:lnSpc>
          <a:spcPct val="90000"/>
        </a:lnSpc>
        <a:spcBef>
          <a:spcPts val="1050"/>
        </a:spcBef>
        <a:buClr>
          <a:schemeClr val="accent1"/>
        </a:buClr>
        <a:buSzPct val="80000"/>
        <a:buFont typeface="Corbel" pitchFamily="34" charset="0"/>
        <a:buChar char="•"/>
        <a:defRPr sz="16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3" indent="-13715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548629" indent="-13715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754366" indent="-13715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60100" indent="-13715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199976" indent="-17144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424972" indent="-17144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649967" indent="-17144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874964" indent="-17144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3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7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9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73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66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59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52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46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47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0.png"/><Relationship Id="rId5" Type="http://schemas.openxmlformats.org/officeDocument/2006/relationships/image" Target="../media/image32.wmf"/><Relationship Id="rId10" Type="http://schemas.openxmlformats.org/officeDocument/2006/relationships/image" Target="../media/image35.jpeg"/><Relationship Id="rId4" Type="http://schemas.openxmlformats.org/officeDocument/2006/relationships/oleObject" Target="../embeddings/oleObject2.bin"/><Relationship Id="rId9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1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6.png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image" Target="../media/image46.png"/><Relationship Id="rId7" Type="http://schemas.openxmlformats.org/officeDocument/2006/relationships/image" Target="../media/image4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1.xml"/><Relationship Id="rId5" Type="http://schemas.openxmlformats.org/officeDocument/2006/relationships/image" Target="../media/image48.png"/><Relationship Id="rId4" Type="http://schemas.openxmlformats.org/officeDocument/2006/relationships/image" Target="../media/image430.png"/><Relationship Id="rId9" Type="http://schemas.openxmlformats.org/officeDocument/2006/relationships/image" Target="../media/image4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3.emf"/><Relationship Id="rId4" Type="http://schemas.openxmlformats.org/officeDocument/2006/relationships/image" Target="../media/image7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1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78.png"/><Relationship Id="rId2" Type="http://schemas.openxmlformats.org/officeDocument/2006/relationships/image" Target="../media/image74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3.emf"/><Relationship Id="rId5" Type="http://schemas.openxmlformats.org/officeDocument/2006/relationships/image" Target="../media/image770.png"/><Relationship Id="rId4" Type="http://schemas.openxmlformats.org/officeDocument/2006/relationships/image" Target="../media/image7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67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800.png"/><Relationship Id="rId7" Type="http://schemas.openxmlformats.org/officeDocument/2006/relationships/image" Target="../media/image1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5.emf"/><Relationship Id="rId5" Type="http://schemas.openxmlformats.org/officeDocument/2006/relationships/image" Target="../media/image84.jpeg"/><Relationship Id="rId10" Type="http://schemas.openxmlformats.org/officeDocument/2006/relationships/image" Target="../media/image150.png"/><Relationship Id="rId4" Type="http://schemas.openxmlformats.org/officeDocument/2006/relationships/image" Target="../media/image83.jpeg"/><Relationship Id="rId9" Type="http://schemas.openxmlformats.org/officeDocument/2006/relationships/image" Target="../media/image14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00.png"/><Relationship Id="rId4" Type="http://schemas.openxmlformats.org/officeDocument/2006/relationships/image" Target="../media/image87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0.png"/><Relationship Id="rId4" Type="http://schemas.openxmlformats.org/officeDocument/2006/relationships/image" Target="../media/image87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1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0.png"/><Relationship Id="rId2" Type="http://schemas.openxmlformats.org/officeDocument/2006/relationships/image" Target="../media/image1311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530.png"/><Relationship Id="rId4" Type="http://schemas.openxmlformats.org/officeDocument/2006/relationships/image" Target="../media/image133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82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86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50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png"/><Relationship Id="rId5" Type="http://schemas.openxmlformats.org/officeDocument/2006/relationships/image" Target="../media/image491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ADEF30-0EAB-4069-81CF-0C56C74281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0800" y="0"/>
            <a:ext cx="6553200" cy="1840178"/>
          </a:xfrm>
        </p:spPr>
        <p:txBody>
          <a:bodyPr/>
          <a:lstStyle/>
          <a:p>
            <a:pPr algn="r"/>
            <a:r>
              <a:rPr lang="en-US" b="1" dirty="0" err="1"/>
              <a:t>Unpolarised</a:t>
            </a:r>
            <a:r>
              <a:rPr lang="en-US" b="1" dirty="0"/>
              <a:t> SIDIS measurements at COMPA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08296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itle 5">
                <a:extLst>
                  <a:ext uri="{FF2B5EF4-FFF2-40B4-BE49-F238E27FC236}">
                    <a16:creationId xmlns:a16="http://schemas.microsoft.com/office/drawing/2014/main" id="{8B1F4B6F-41C3-45E4-92B3-A9BBF8408EB8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h𝑇</m:t>
                        </m:r>
                      </m:sub>
                    </m:sSub>
                  </m:oMath>
                </a14:m>
                <a:r>
                  <a:rPr lang="en-US" dirty="0"/>
                  <a:t>-dependent multiplicities</a:t>
                </a:r>
              </a:p>
            </p:txBody>
          </p:sp>
        </mc:Choice>
        <mc:Fallback xmlns="">
          <p:sp>
            <p:nvSpPr>
              <p:cNvPr id="6" name="Title 5">
                <a:extLst>
                  <a:ext uri="{FF2B5EF4-FFF2-40B4-BE49-F238E27FC236}">
                    <a16:creationId xmlns:a16="http://schemas.microsoft.com/office/drawing/2014/main" id="{8B1F4B6F-41C3-45E4-92B3-A9BBF8408EB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r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D3F37F7-D21D-4BD7-A192-723DE837A96A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37D9738-052C-48CA-ABAC-60172E151E60}" type="datetime1">
              <a:rPr lang="en-US" smtClean="0"/>
              <a:pPr/>
              <a:t>6/5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FA6A6BF-5015-4CD8-8317-C9B5C543320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TRANSVERSITY20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9CB4CA-A55F-4091-928A-63989A5C48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A5DFB4-3D23-4866-8D46-AE36D04BFD7D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9652655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1BE668-EFC7-4B14-BAC5-1789ECC64D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h Multiplicities (&gt;10 years ago)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5BABE18-D8AE-4C46-9573-FE4A591455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37D9738-052C-48CA-ABAC-60172E151E60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D2BCD80-E2ED-4D25-80DF-D843CFD79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861D94D-A796-42F2-A15B-FEF09192C0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11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9E689F1-FEFF-495A-8456-7AC3434720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1" y="730469"/>
            <a:ext cx="4800600" cy="258233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2AD8424-501A-426D-B410-E34C55A883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0" y="3123756"/>
            <a:ext cx="4343399" cy="2367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83779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636A5E7-3124-4F59-88B9-6753828ADD4D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1</a:t>
                </a:r>
                <a:r>
                  <a:rPr lang="en-US" baseline="30000" dirty="0"/>
                  <a:t>st</a:t>
                </a:r>
                <a:r>
                  <a:rPr lang="en-US" dirty="0"/>
                  <a:t> publication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𝒉𝑻</m:t>
                        </m:r>
                      </m:sub>
                    </m:sSub>
                  </m:oMath>
                </a14:m>
                <a:r>
                  <a:rPr lang="en-US" dirty="0"/>
                  <a:t> distributions (2013); </a:t>
                </a: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636A5E7-3124-4F59-88B9-6753828ADD4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33" t="-1681" b="-10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441EB985-77AD-47AC-AA1B-0454C47007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104900"/>
            <a:ext cx="3322320" cy="195834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973F2BC-F3F6-4F8D-9C61-BF5C0A209E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656" y="3317268"/>
            <a:ext cx="4650267" cy="17455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3E8F0E7-7C12-495A-B9DC-E714D54CC5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1028" y="1769914"/>
            <a:ext cx="3922958" cy="289076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8860DE9-8B3C-4918-B158-376BA34E6F9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34415" y="1729050"/>
            <a:ext cx="4066245" cy="2924006"/>
          </a:xfrm>
          <a:prstGeom prst="rect">
            <a:avLst/>
          </a:prstGeom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CC7640B-E947-4524-B57D-31DD68B1C4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E8B228EE-CC55-4AE9-A38C-06D8CAB1C2AD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816315-0967-40A9-965A-DFF6925288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E0D0F8C2-677E-4C25-B5F2-68161DCD9B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12</a:t>
            </a:fld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C656D825-A3D3-4CA2-8C1C-D97741B2465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31028" y="1738048"/>
            <a:ext cx="3996295" cy="289684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B6C9A86-63C1-4884-AC4D-F5417E4D1D9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9915" y="3238500"/>
            <a:ext cx="4599420" cy="2051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1452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636A5E7-3124-4F59-88B9-6753828ADD4D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2</a:t>
                </a:r>
                <a:r>
                  <a:rPr lang="en-US" baseline="30000" dirty="0"/>
                  <a:t>nd</a:t>
                </a:r>
                <a:r>
                  <a:rPr lang="en-US" dirty="0"/>
                  <a:t>  publication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𝒉𝑻</m:t>
                        </m:r>
                      </m:sub>
                    </m:sSub>
                  </m:oMath>
                </a14:m>
                <a:r>
                  <a:rPr lang="en-US" dirty="0"/>
                  <a:t> distributions (2018); </a:t>
                </a: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636A5E7-3124-4F59-88B9-6753828ADD4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33" t="-1681" b="-10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69DB46C6-72F1-4CB3-B507-F2770CA5E1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7400" y="1281192"/>
            <a:ext cx="4984865" cy="12192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4DF4CF7-08E5-4917-B5C3-52CFB89AFB51}"/>
              </a:ext>
            </a:extLst>
          </p:cNvPr>
          <p:cNvSpPr txBox="1"/>
          <p:nvPr/>
        </p:nvSpPr>
        <p:spPr>
          <a:xfrm>
            <a:off x="3352800" y="911860"/>
            <a:ext cx="1954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mproved binnin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F7455C5-A352-46E5-A310-C0FE6BD2B9FF}"/>
              </a:ext>
            </a:extLst>
          </p:cNvPr>
          <p:cNvSpPr txBox="1"/>
          <p:nvPr/>
        </p:nvSpPr>
        <p:spPr>
          <a:xfrm>
            <a:off x="2588903" y="2584966"/>
            <a:ext cx="4284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ubtraction of Diffractive Vector Mesons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607EA8CC-8366-4B8D-99D0-EB4836BAA0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0" y="2945368"/>
            <a:ext cx="6057900" cy="2513796"/>
          </a:xfrm>
          <a:prstGeom prst="rect">
            <a:avLst/>
          </a:prstGeom>
        </p:spPr>
      </p:pic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E023FFC2-FA8A-4D56-BDCB-35B1A367E7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2873294D-B314-4A2D-81ED-9EF7D19F5456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3684976B-A68E-4B23-90FD-96F3555078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CBD5F04E-68F8-4458-B7DC-FF933D6F81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69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636A5E7-3124-4F59-88B9-6753828ADD4D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2</a:t>
                </a:r>
                <a:r>
                  <a:rPr lang="en-US" baseline="30000" dirty="0"/>
                  <a:t>nd</a:t>
                </a:r>
                <a:r>
                  <a:rPr lang="en-US" dirty="0"/>
                  <a:t>   publication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𝒉𝑻</m:t>
                        </m:r>
                      </m:sub>
                    </m:sSub>
                  </m:oMath>
                </a14:m>
                <a:r>
                  <a:rPr lang="en-US" dirty="0"/>
                  <a:t> distributions; 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636A5E7-3124-4F59-88B9-6753828ADD4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33" t="-1681" b="-10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33389D46-71C6-41D3-BC63-02D6A538C973}"/>
              </a:ext>
            </a:extLst>
          </p:cNvPr>
          <p:cNvGrpSpPr/>
          <p:nvPr/>
        </p:nvGrpSpPr>
        <p:grpSpPr>
          <a:xfrm>
            <a:off x="156210" y="1028700"/>
            <a:ext cx="8717280" cy="4129262"/>
            <a:chOff x="178368" y="1021953"/>
            <a:chExt cx="8945261" cy="4300487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2E0FB890-2B89-484B-AC89-5AB3B96B8A3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8368" y="1021953"/>
              <a:ext cx="4453082" cy="4289393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2D66BEAA-FFBE-45E0-84D6-DCAEAD1F5E96}"/>
                </a:ext>
              </a:extLst>
            </p:cNvPr>
            <p:cNvPicPr>
              <a:picLocks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709643" y="1033046"/>
              <a:ext cx="4413986" cy="4289394"/>
            </a:xfrm>
            <a:prstGeom prst="rect">
              <a:avLst/>
            </a:prstGeom>
          </p:spPr>
        </p:pic>
      </p:grp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49824A04-5C1C-4425-81C9-1DD100F54E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AD8B18D1-9AE6-4E6E-9588-BBFF9DE69CA9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3982BAD7-A0A1-4296-8FC4-FE135221F4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43A04EC2-3538-4C22-A6A0-6321C1EB55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877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636A5E7-3124-4F59-88B9-6753828ADD4D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2</a:t>
                </a:r>
                <a:r>
                  <a:rPr lang="en-US" baseline="30000" dirty="0"/>
                  <a:t>nd</a:t>
                </a:r>
                <a:r>
                  <a:rPr lang="en-US" dirty="0"/>
                  <a:t>  publication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𝒉𝑻</m:t>
                        </m:r>
                      </m:sub>
                    </m:sSub>
                  </m:oMath>
                </a14:m>
                <a:r>
                  <a:rPr lang="en-US" dirty="0"/>
                  <a:t> distributions; 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636A5E7-3124-4F59-88B9-6753828ADD4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03E90D51-5437-4E8C-8AAA-30953A412C91}"/>
              </a:ext>
            </a:extLst>
          </p:cNvPr>
          <p:cNvGrpSpPr/>
          <p:nvPr/>
        </p:nvGrpSpPr>
        <p:grpSpPr>
          <a:xfrm>
            <a:off x="209551" y="1246162"/>
            <a:ext cx="8686799" cy="4080510"/>
            <a:chOff x="318768" y="1226292"/>
            <a:chExt cx="8686799" cy="408051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BD4A215D-7946-4C2B-8C71-6D466600D06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8768" y="1233912"/>
              <a:ext cx="4286250" cy="4057650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C9EABD65-743D-41C9-80EC-C2CD3BF38BA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757417" y="1226292"/>
              <a:ext cx="4248150" cy="4080510"/>
            </a:xfrm>
            <a:prstGeom prst="rect">
              <a:avLst/>
            </a:prstGeom>
          </p:spPr>
        </p:pic>
      </p:grp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8C0538D8-8C35-4923-9EF8-6288ED74D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A6B14BB2-D8F8-443D-9868-E43C55022834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7A806707-67AD-4D0D-BEE0-9FC49604EA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DF8DA82F-C0FA-4E2C-8351-84FFD1B635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9725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Positive vs Negative charged hadrons (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sz="3200" i="1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6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sz="3200" i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/>
                          </a:rPr>
                          <m:t>LiD</m:t>
                        </m:r>
                      </m:e>
                    </m:sPre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43400" y="1409700"/>
          <a:ext cx="4419600" cy="3889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r:id="rId4" imgW="12126960" imgH="10729800" progId="">
                  <p:embed/>
                </p:oleObj>
              </mc:Choice>
              <mc:Fallback>
                <p:oleObj r:id="rId4" imgW="12126960" imgH="10729800" progId="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3400" y="1409700"/>
                        <a:ext cx="4419600" cy="3889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804704" y="5171391"/>
                <a:ext cx="393184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9.78 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GeV</m:t>
                            </m:r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B050"/>
                    </a:solidFill>
                    <a:latin typeface="CMR9"/>
                  </a:rPr>
                  <a:t>and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0.149</m:t>
                    </m:r>
                  </m:oMath>
                </a14:m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4704" y="5171391"/>
                <a:ext cx="3931846" cy="369332"/>
              </a:xfrm>
              <a:prstGeom prst="rect">
                <a:avLst/>
              </a:prstGeom>
              <a:blipFill>
                <a:blip r:embed="rId6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97054" y="1432995"/>
          <a:ext cx="4146346" cy="3953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r:id="rId7" imgW="11441160" imgH="10971360" progId="">
                  <p:embed/>
                </p:oleObj>
              </mc:Choice>
              <mc:Fallback>
                <p:oleObj r:id="rId7" imgW="11441160" imgH="10971360" progId="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054" y="1432995"/>
                        <a:ext cx="4146346" cy="3953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0" y="820757"/>
                <a:ext cx="9144000" cy="7416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𝑈𝑈</m:t>
                          </m:r>
                        </m:sub>
                        <m:sup>
                          <m: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bSup>
                      <m:d>
                        <m:dPr>
                          <m:ctrlPr>
                            <a:rPr lang="it-IT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sSubSup>
                            <m:sSubSupPr>
                              <m:ctrlP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; 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  <m:sup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6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16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16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  <m:r>
                                    <a:rPr lang="en-US" sz="1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16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16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16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16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𝑃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16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𝑇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</m:t>
                              </m:r>
                              <m:sSubSup>
                                <m:sSubSupPr>
                                  <m:ctrlPr>
                                    <a:rPr lang="en-US" sz="1600" i="1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1600" i="1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1600" i="1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 </m:t>
                                  </m:r>
                                  <m:sSubSup>
                                    <m:sSubSupPr>
                                      <m:ctrlPr>
                                        <a:rPr lang="en-US" sz="1600" i="1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  <m:sup>
                                      <m:r>
                                        <a:rPr lang="en-US" sz="1600" i="1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sz="1600" i="1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sz="1600" i="1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  <m:sup>
                                      <m:r>
                                        <a:rPr lang="en-US" sz="1600" i="1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sSubSup>
                                <m:sSubSupPr>
                                  <m:ctrlPr>
                                    <a:rPr lang="en-US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</m:t>
                                  </m:r>
                                  <m:r>
                                    <a:rPr lang="en-US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Sup>
                                    <m:sSubSupPr>
                                      <m:ctrlPr>
                                        <a:rPr lang="en-US" sz="16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  <m:sup>
                                      <m:r>
                                        <a:rPr lang="en-US" sz="16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sz="16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sz="16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  <m:sup>
                                      <m:r>
                                        <a:rPr lang="en-US" sz="16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it-IT" sz="1600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20757"/>
                <a:ext cx="9144000" cy="74167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20" y="4466818"/>
            <a:ext cx="2021290" cy="877589"/>
          </a:xfrm>
          <a:prstGeom prst="rect">
            <a:avLst/>
          </a:prstGeom>
        </p:spPr>
      </p:pic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60552A5-67A4-4D1B-9E08-57F0F7FE9D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D774D1EB-4015-4BF5-A38E-689303EA78F6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9F2607-E8F2-4D7B-98A7-01E1F1D9F4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D1FCEFF8-3D03-42DD-B127-6B5C1353A3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6502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Positive vs Negative charged hadron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𝐋𝐇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807" y="940328"/>
            <a:ext cx="7318058" cy="428434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807" y="940328"/>
            <a:ext cx="7318058" cy="428434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807" y="940328"/>
            <a:ext cx="7318058" cy="428434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807" y="940328"/>
            <a:ext cx="7318058" cy="428434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7565" y="3314700"/>
            <a:ext cx="1733549" cy="1300162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F8C21B-235B-4864-A9D1-6ED29500EE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A66D8DE9-433A-44B1-85F6-CAF64388B90B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27B633-57B1-46B6-8B8C-FCB20D051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E533F95F-A5B9-499C-B756-018D006190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5324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ope dependence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600" y="1104900"/>
            <a:ext cx="7318058" cy="428434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600" y="1104900"/>
            <a:ext cx="7318058" cy="428434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0600" y="1104900"/>
            <a:ext cx="7318058" cy="42843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-152400" y="939800"/>
                <a:ext cx="4953000" cy="6793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:r>
                  <a:rPr lang="en-US" dirty="0">
                    <a:solidFill>
                      <a:schemeClr val="tx1"/>
                    </a:solidFill>
                  </a:rPr>
                  <a:t>A Gaussian ansatz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leads to 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begChr m:val="⟨"/>
                        <m:endChr m:val="⟩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⟨"/>
                        <m:endChr m:val="⟩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2400" y="939800"/>
                <a:ext cx="4953000" cy="679353"/>
              </a:xfrm>
              <a:prstGeom prst="rect">
                <a:avLst/>
              </a:prstGeom>
              <a:blipFill>
                <a:blip r:embed="rId5"/>
                <a:stretch>
                  <a:fillRect t="-4464" r="-615" b="-1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6F0D5E45-E021-48BB-BB30-5B53A9D906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014E86D8-31DC-4A5B-86FF-CCD578ABEDB6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E9949496-A46F-4351-902D-8B2B6387C4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C5C4DC21-52E9-4C17-AF01-10B44B0BDB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9881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B1F4B6F-41C3-45E4-92B3-A9BBF8408E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zimuthal Modulation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D3F37F7-D21D-4BD7-A192-723DE837A96A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37D9738-052C-48CA-ABAC-60172E151E60}" type="datetime1">
              <a:rPr lang="en-US" smtClean="0"/>
              <a:pPr/>
              <a:t>6/5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FA6A6BF-5015-4CD8-8317-C9B5C543320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TRANSVERSITY20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9CB4CA-A55F-4091-928A-63989A5C48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A5DFB4-3D23-4866-8D46-AE36D04BFD7D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9284229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1CCC1EFB-5EFC-4B13-9F36-2C093D8D97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ered Result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275FF4F-A57E-46A8-9025-36259A37EE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fr-FR" dirty="0"/>
              <a:t>Hadron transverse </a:t>
            </a:r>
            <a:r>
              <a:rPr lang="fr-FR" dirty="0" err="1"/>
              <a:t>momentum</a:t>
            </a:r>
            <a:r>
              <a:rPr lang="fr-FR" dirty="0"/>
              <a:t> distributions in muon </a:t>
            </a:r>
            <a:r>
              <a:rPr lang="fr-FR" dirty="0" err="1"/>
              <a:t>deep</a:t>
            </a:r>
            <a:r>
              <a:rPr lang="fr-FR" dirty="0"/>
              <a:t> </a:t>
            </a:r>
            <a:r>
              <a:rPr lang="fr-FR" dirty="0" err="1"/>
              <a:t>inelastic</a:t>
            </a:r>
            <a:r>
              <a:rPr lang="fr-FR" dirty="0"/>
              <a:t> </a:t>
            </a:r>
            <a:r>
              <a:rPr lang="fr-FR" dirty="0" err="1"/>
              <a:t>scattering</a:t>
            </a:r>
            <a:r>
              <a:rPr lang="fr-FR" dirty="0"/>
              <a:t> at 160 </a:t>
            </a:r>
            <a:r>
              <a:rPr lang="fr-FR" dirty="0" err="1"/>
              <a:t>GeV</a:t>
            </a:r>
            <a:r>
              <a:rPr lang="fr-FR" dirty="0"/>
              <a:t>/c, </a:t>
            </a:r>
            <a:r>
              <a:rPr lang="fr-FR" b="1" dirty="0" err="1"/>
              <a:t>Eur</a:t>
            </a:r>
            <a:r>
              <a:rPr lang="fr-FR" b="1" dirty="0"/>
              <a:t>. Phys. J. C (2013) 73:2531</a:t>
            </a:r>
          </a:p>
          <a:p>
            <a:r>
              <a:rPr lang="en-US" dirty="0"/>
              <a:t>Measurement of azimuthal hadron asymmetries in semi-inclusive deep inelastic scattering off </a:t>
            </a:r>
            <a:r>
              <a:rPr lang="en-US" dirty="0" err="1"/>
              <a:t>unpolarised</a:t>
            </a:r>
            <a:r>
              <a:rPr lang="en-US" dirty="0"/>
              <a:t> nucleons, </a:t>
            </a:r>
            <a:r>
              <a:rPr lang="en-US" b="1" dirty="0"/>
              <a:t>Nuclear Physics B 886 (2014) 1046–1077</a:t>
            </a:r>
          </a:p>
          <a:p>
            <a:r>
              <a:rPr lang="en-US" dirty="0"/>
              <a:t>Transverse-momentum-dependent multiplicities of charged hadrons in muon-deuteron deep inelastic scattering</a:t>
            </a:r>
            <a:r>
              <a:rPr lang="en-US" b="1" dirty="0"/>
              <a:t>, PHYSICAL REVIEW D 97, 032006 (2018)</a:t>
            </a:r>
          </a:p>
          <a:p>
            <a:r>
              <a:rPr lang="en-US" dirty="0"/>
              <a:t>Contribution of exclusive diffractive processes to the measured azimuthal asymmetries in SIDIS, </a:t>
            </a:r>
            <a:r>
              <a:rPr lang="en-US" b="1" dirty="0"/>
              <a:t>Nuclear Physics B 956 (2020) 115039</a:t>
            </a:r>
          </a:p>
          <a:p>
            <a:r>
              <a:rPr lang="en-US" dirty="0"/>
              <a:t>Preliminary results from 2016 with a proton target, toward the publication (improving on RCs)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C8DCAFE-AE2A-4D94-AEB6-8B52C5112A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5FE42A63-F4C2-4197-8800-FC53EA0C74E3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4E969AD-413D-48CB-B220-F86EE8FC9E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93AD532-E61B-40F6-A15B-0D40261274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4237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4493" y="743099"/>
            <a:ext cx="2316904" cy="2737127"/>
          </a:xfrm>
          <a:prstGeom prst="rect">
            <a:avLst/>
          </a:prstGeom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An </a:t>
            </a:r>
            <a:r>
              <a:rPr lang="it-IT" dirty="0" err="1"/>
              <a:t>old</a:t>
            </a:r>
            <a:r>
              <a:rPr lang="it-IT" dirty="0"/>
              <a:t> stor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E062B92-C7CB-4DB8-9F63-59E2AAC77E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63F12B-A9D4-4F8C-BD16-3F73D52A92BD}" type="datetime1">
              <a:rPr lang="en-US" smtClean="0"/>
              <a:pPr/>
              <a:t>6/5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35572CF-03DE-42FB-81A1-1A6A90CEE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RANSVERSITY2024</a:t>
            </a:r>
            <a:endParaRPr lang="en-US" dirty="0"/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6EDE2CCD-9AFD-459A-B3DD-6C458F1126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A5DFB4-3D23-4866-8D46-AE36D04BFD7D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420" y="723900"/>
            <a:ext cx="3199449" cy="1711512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6400800" y="2435412"/>
            <a:ext cx="25430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EMC experiment [1987]</a:t>
            </a:r>
          </a:p>
          <a:p>
            <a:r>
              <a:rPr lang="en-US" sz="1400" dirty="0">
                <a:solidFill>
                  <a:schemeClr val="tx1"/>
                </a:solidFill>
              </a:rPr>
              <a:t>Fit: </a:t>
            </a:r>
            <a:r>
              <a:rPr lang="en-US" sz="1400" dirty="0" err="1">
                <a:solidFill>
                  <a:schemeClr val="tx1"/>
                </a:solidFill>
              </a:rPr>
              <a:t>Konig</a:t>
            </a:r>
            <a:r>
              <a:rPr lang="en-US" sz="1400" dirty="0">
                <a:solidFill>
                  <a:schemeClr val="tx1"/>
                </a:solidFill>
              </a:rPr>
              <a:t>-Kroll model [1982] + Lund String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5593501" y="662747"/>
            <a:ext cx="777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0070C0"/>
                </a:solidFill>
              </a:rPr>
              <a:t>QCD alone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6548140" y="671153"/>
            <a:ext cx="13003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0070C0"/>
                </a:solidFill>
              </a:rPr>
              <a:t>QCD + quark </a:t>
            </a:r>
            <a:r>
              <a:rPr lang="it-IT" dirty="0" err="1">
                <a:solidFill>
                  <a:srgbClr val="0070C0"/>
                </a:solidFill>
              </a:rPr>
              <a:t>transverse</a:t>
            </a:r>
            <a:r>
              <a:rPr lang="it-IT" dirty="0">
                <a:solidFill>
                  <a:srgbClr val="0070C0"/>
                </a:solidFill>
              </a:rPr>
              <a:t> </a:t>
            </a:r>
            <a:r>
              <a:rPr lang="it-IT" dirty="0" err="1">
                <a:solidFill>
                  <a:srgbClr val="0070C0"/>
                </a:solidFill>
              </a:rPr>
              <a:t>motion</a:t>
            </a:r>
            <a:endParaRPr lang="it-IT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asellaDiTesto 15"/>
              <p:cNvSpPr txBox="1"/>
              <p:nvPr/>
            </p:nvSpPr>
            <p:spPr>
              <a:xfrm>
                <a:off x="451077" y="2663254"/>
                <a:ext cx="3816123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14313" indent="-214313">
                  <a:buFont typeface="Arial" charset="0"/>
                  <a:buChar char="•"/>
                </a:pPr>
                <a:r>
                  <a:rPr lang="en-US" sz="1400" dirty="0">
                    <a:solidFill>
                      <a:schemeClr val="tx1"/>
                    </a:solidFill>
                  </a:rPr>
                  <a:t>Cross section for SIDIS process expected to b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>
                          <a:solidFill>
                            <a:schemeClr val="tx1"/>
                          </a:solidFill>
                          <a:latin typeface="Cambria Math" charset="0"/>
                        </a:rPr>
                        <m:t>𝑑</m:t>
                      </m:r>
                      <m:r>
                        <a:rPr lang="en-US" sz="1400" b="0" i="1">
                          <a:solidFill>
                            <a:schemeClr val="tx1"/>
                          </a:solidFill>
                          <a:latin typeface="Cambria Math" charset="0"/>
                        </a:rPr>
                        <m:t>𝜎</m:t>
                      </m:r>
                      <m:r>
                        <a:rPr lang="en-US" sz="1400" b="0" i="1">
                          <a:solidFill>
                            <a:schemeClr val="tx1"/>
                          </a:solidFill>
                          <a:latin typeface="Cambria Math" charset="0"/>
                        </a:rPr>
                        <m:t>∼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𝜎</m:t>
                          </m:r>
                        </m:e>
                        <m:sub>
                          <m:r>
                            <a:rPr lang="en-US" sz="1400" b="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0</m:t>
                          </m:r>
                        </m:sub>
                      </m:sSub>
                      <m:r>
                        <a:rPr lang="en-US" sz="1400" b="0" i="1">
                          <a:solidFill>
                            <a:schemeClr val="tx1"/>
                          </a:solidFill>
                          <a:latin typeface="Cambria Math" charset="0"/>
                        </a:rPr>
                        <m:t>[1+</m:t>
                      </m:r>
                      <m:r>
                        <a:rPr lang="en-US" sz="1400" b="0" i="1">
                          <a:solidFill>
                            <a:schemeClr val="tx1"/>
                          </a:solidFill>
                          <a:latin typeface="Cambria Math" charset="0"/>
                        </a:rPr>
                        <m:t>𝐴</m:t>
                      </m:r>
                      <m:func>
                        <m:funcPr>
                          <m:ctrlPr>
                            <a:rPr lang="en-US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1400" b="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𝑐𝑜𝑠</m:t>
                          </m:r>
                        </m:fName>
                        <m:e>
                          <m:sSub>
                            <m:sSubPr>
                              <m:ctrlPr>
                                <a:rPr 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400" b="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h</m:t>
                              </m:r>
                            </m:sub>
                          </m:sSub>
                        </m:e>
                      </m:func>
                      <m:r>
                        <a:rPr lang="en-US" sz="1400" b="0" i="1">
                          <a:solidFill>
                            <a:schemeClr val="tx1"/>
                          </a:solidFill>
                          <a:latin typeface="Cambria Math" charset="0"/>
                        </a:rPr>
                        <m:t>+</m:t>
                      </m:r>
                      <m:r>
                        <a:rPr lang="en-US" sz="1400" b="0" i="1">
                          <a:solidFill>
                            <a:schemeClr val="tx1"/>
                          </a:solidFill>
                          <a:latin typeface="Cambria Math" charset="0"/>
                        </a:rPr>
                        <m:t>𝐵</m:t>
                      </m:r>
                      <m:func>
                        <m:funcPr>
                          <m:ctrlPr>
                            <a:rPr lang="en-US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1400" b="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1400" b="0" i="1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1400" b="0" i="1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h</m:t>
                              </m:r>
                            </m:sub>
                          </m:sSub>
                        </m:e>
                      </m:func>
                      <m:r>
                        <a:rPr lang="en-US" sz="1400" b="0" i="1">
                          <a:solidFill>
                            <a:schemeClr val="tx1"/>
                          </a:solidFill>
                          <a:latin typeface="Cambria Math" charset="0"/>
                        </a:rPr>
                        <m:t>]</m:t>
                      </m:r>
                    </m:oMath>
                  </m:oMathPara>
                </a14:m>
                <a:endParaRPr lang="en-US" sz="1400" dirty="0">
                  <a:solidFill>
                    <a:schemeClr val="tx1"/>
                  </a:solidFill>
                </a:endParaRPr>
              </a:p>
              <a:p>
                <a:pPr marL="214313" indent="-214313">
                  <a:buFont typeface="Arial" charset="0"/>
                  <a:buChar char="•"/>
                </a:pPr>
                <a:r>
                  <a:rPr lang="en-US" sz="1400" dirty="0" err="1">
                    <a:solidFill>
                      <a:schemeClr val="tx1"/>
                    </a:solidFill>
                  </a:rPr>
                  <a:t>Georgi</a:t>
                </a:r>
                <a:r>
                  <a:rPr lang="en-US" sz="1400" dirty="0">
                    <a:solidFill>
                      <a:schemeClr val="tx1"/>
                    </a:solidFill>
                  </a:rPr>
                  <a:t> and </a:t>
                </a:r>
                <a:r>
                  <a:rPr lang="en-US" sz="1400" dirty="0" err="1">
                    <a:solidFill>
                      <a:schemeClr val="tx1"/>
                    </a:solidFill>
                  </a:rPr>
                  <a:t>Politzer</a:t>
                </a:r>
                <a:r>
                  <a:rPr lang="en-US" sz="1400" dirty="0">
                    <a:solidFill>
                      <a:schemeClr val="tx1"/>
                    </a:solidFill>
                  </a:rPr>
                  <a:t> [1978]: azimuthal modulations of hadrons around the jet axis due to gluon radiation. Effect regarded as a clean QCD test [</a:t>
                </a:r>
                <a:r>
                  <a:rPr lang="en-US" sz="1400" i="1" dirty="0" err="1">
                    <a:solidFill>
                      <a:srgbClr val="0070C0"/>
                    </a:solidFill>
                  </a:rPr>
                  <a:t>Phys.Rev.Lett</a:t>
                </a:r>
                <a:r>
                  <a:rPr lang="en-US" sz="1400" i="1" dirty="0">
                    <a:solidFill>
                      <a:srgbClr val="0070C0"/>
                    </a:solidFill>
                  </a:rPr>
                  <a:t>.</a:t>
                </a:r>
                <a:r>
                  <a:rPr lang="en-US" sz="1400" dirty="0">
                    <a:solidFill>
                      <a:srgbClr val="0070C0"/>
                    </a:solidFill>
                  </a:rPr>
                  <a:t> 40 (1978) 3</a:t>
                </a:r>
                <a:r>
                  <a:rPr lang="en-US" sz="1400" dirty="0">
                    <a:solidFill>
                      <a:schemeClr val="tx1"/>
                    </a:solidFill>
                  </a:rPr>
                  <a:t>].</a:t>
                </a:r>
              </a:p>
              <a:p>
                <a:pPr marL="214313" indent="-214313">
                  <a:buFont typeface="Arial" charset="0"/>
                  <a:buChar char="•"/>
                </a:pPr>
                <a:endParaRPr lang="en-US" sz="1400" dirty="0">
                  <a:solidFill>
                    <a:schemeClr val="tx1"/>
                  </a:solidFill>
                </a:endParaRPr>
              </a:p>
              <a:p>
                <a:pPr marL="214313" indent="-214313">
                  <a:buFont typeface="Arial" charset="0"/>
                  <a:buChar char="•"/>
                </a:pPr>
                <a:r>
                  <a:rPr lang="en-US" sz="1400" dirty="0">
                    <a:solidFill>
                      <a:schemeClr val="tx1"/>
                    </a:solidFill>
                  </a:rPr>
                  <a:t>R.N. Cahn [1978]: same modulations can arise due to the quark intrinsic mo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𝑘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⊥</m:t>
                        </m:r>
                      </m:sub>
                    </m:sSub>
                    <m:r>
                      <a:rPr lang="en-US" sz="14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)</m:t>
                    </m:r>
                  </m:oMath>
                </a14:m>
                <a:r>
                  <a:rPr lang="en-US" sz="1400" dirty="0">
                    <a:solidFill>
                      <a:schemeClr val="tx1"/>
                    </a:solidFill>
                  </a:rPr>
                  <a:t> [</a:t>
                </a:r>
                <a:r>
                  <a:rPr lang="en-US" sz="1400" dirty="0">
                    <a:solidFill>
                      <a:srgbClr val="0070C0"/>
                    </a:solidFill>
                  </a:rPr>
                  <a:t> </a:t>
                </a:r>
                <a:r>
                  <a:rPr lang="en-US" sz="1400" i="1" dirty="0" err="1">
                    <a:solidFill>
                      <a:srgbClr val="0070C0"/>
                    </a:solidFill>
                  </a:rPr>
                  <a:t>Phys.Lett.B</a:t>
                </a:r>
                <a:r>
                  <a:rPr lang="en-US" sz="1400" dirty="0">
                    <a:solidFill>
                      <a:srgbClr val="0070C0"/>
                    </a:solidFill>
                  </a:rPr>
                  <a:t> 78 (1978) 269</a:t>
                </a:r>
                <a:r>
                  <a:rPr lang="en-US" sz="1400" dirty="0">
                    <a:solidFill>
                      <a:schemeClr val="tx1"/>
                    </a:solidFill>
                  </a:rPr>
                  <a:t>]</a:t>
                </a:r>
              </a:p>
            </p:txBody>
          </p:sp>
        </mc:Choice>
        <mc:Fallback xmlns="">
          <p:sp>
            <p:nvSpPr>
              <p:cNvPr id="16" name="CasellaDiTesto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077" y="2663254"/>
                <a:ext cx="3816123" cy="2677656"/>
              </a:xfrm>
              <a:prstGeom prst="rect">
                <a:avLst/>
              </a:prstGeom>
              <a:blipFill>
                <a:blip r:embed="rId4"/>
                <a:stretch>
                  <a:fillRect l="-319" t="-456" r="-1118" b="-1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:a16="http://schemas.microsoft.com/office/drawing/2014/main" id="{0C662BC4-CD11-49CD-A2AA-878BBE04E5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56039" y="3365164"/>
            <a:ext cx="2432595" cy="201248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6">
            <p14:nvContentPartPr>
              <p14:cNvPr id="96" name="Ink 95">
                <a:extLst>
                  <a:ext uri="{FF2B5EF4-FFF2-40B4-BE49-F238E27FC236}">
                    <a16:creationId xmlns:a16="http://schemas.microsoft.com/office/drawing/2014/main" id="{95FD078C-BA6F-49C4-8E5E-B48D118D0576}"/>
                  </a:ext>
                </a:extLst>
              </p14:cNvPr>
              <p14:cNvContentPartPr/>
              <p14:nvPr/>
            </p14:nvContentPartPr>
            <p14:xfrm>
              <a:off x="4423178" y="4503106"/>
              <a:ext cx="1797120" cy="417960"/>
            </p14:xfrm>
          </p:contentPart>
        </mc:Choice>
        <mc:Fallback xmlns="">
          <p:pic>
            <p:nvPicPr>
              <p:cNvPr id="96" name="Ink 95">
                <a:extLst>
                  <a:ext uri="{FF2B5EF4-FFF2-40B4-BE49-F238E27FC236}">
                    <a16:creationId xmlns:a16="http://schemas.microsoft.com/office/drawing/2014/main" id="{95FD078C-BA6F-49C4-8E5E-B48D118D057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414536" y="4494466"/>
                <a:ext cx="1814764" cy="43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 xmlns:aink="http://schemas.microsoft.com/office/drawing/2016/ink">
        <mc:Choice Requires="p14 aink">
          <p:contentPart p14:bwMode="auto" r:id="rId8">
            <p14:nvContentPartPr>
              <p14:cNvPr id="103" name="Ink 102">
                <a:extLst>
                  <a:ext uri="{FF2B5EF4-FFF2-40B4-BE49-F238E27FC236}">
                    <a16:creationId xmlns:a16="http://schemas.microsoft.com/office/drawing/2014/main" id="{45878CF2-A4BD-4828-BDC2-9D7432434173}"/>
                  </a:ext>
                </a:extLst>
              </p14:cNvPr>
              <p14:cNvContentPartPr/>
              <p14:nvPr/>
            </p14:nvContentPartPr>
            <p14:xfrm>
              <a:off x="5934818" y="1323846"/>
              <a:ext cx="895680" cy="930240"/>
            </p14:xfrm>
          </p:contentPart>
        </mc:Choice>
        <mc:Fallback xmlns="">
          <p:pic>
            <p:nvPicPr>
              <p:cNvPr id="103" name="Ink 102">
                <a:extLst>
                  <a:ext uri="{FF2B5EF4-FFF2-40B4-BE49-F238E27FC236}">
                    <a16:creationId xmlns:a16="http://schemas.microsoft.com/office/drawing/2014/main" id="{45878CF2-A4BD-4828-BDC2-9D7432434173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925822" y="1315209"/>
                <a:ext cx="913313" cy="94787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56382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AB3C9FC-14B1-459F-9253-EB6EBD17951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Azimuthal modulations on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𝟔</m:t>
                        </m:r>
                      </m:sup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𝐋𝐢</m:t>
                        </m:r>
                      </m:e>
                    </m:sPre>
                    <m:r>
                      <a:rPr lang="en-US" b="1" i="0" smtClean="0">
                        <a:latin typeface="Cambria Math" panose="02040503050406030204" pitchFamily="18" charset="0"/>
                      </a:rPr>
                      <m:t>𝐃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AB3C9FC-14B1-459F-9253-EB6EBD1795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35E8DE1E-7DAA-4B1D-BF08-A725A14B07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024547"/>
            <a:ext cx="2563938" cy="43815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C5A7C08-662C-4A8D-B469-11CADDE372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9860" y="1062647"/>
            <a:ext cx="5219700" cy="21717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422C31E-6A04-4708-8969-017E3354A2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14951" y="3357194"/>
            <a:ext cx="5158740" cy="2133600"/>
          </a:xfrm>
          <a:prstGeom prst="rect">
            <a:avLst/>
          </a:prstGeom>
        </p:spPr>
      </p:pic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3BA1D448-AE49-4ABA-AAB9-CF38A84D85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08866B72-B19F-418D-B379-EA9C2B211E72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8BAABA13-7F37-40C2-B943-9A4B27564C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94B98731-084A-44E1-90D7-5A07A9E260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21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D2A0A77-C423-4603-840A-60F4102D6804}"/>
              </a:ext>
            </a:extLst>
          </p:cNvPr>
          <p:cNvSpPr txBox="1"/>
          <p:nvPr/>
        </p:nvSpPr>
        <p:spPr>
          <a:xfrm>
            <a:off x="6690231" y="755134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NPB 886 (2014)</a:t>
            </a:r>
          </a:p>
        </p:txBody>
      </p:sp>
    </p:spTree>
    <p:extLst>
      <p:ext uri="{BB962C8B-B14F-4D97-AF65-F5344CB8AC3E}">
        <p14:creationId xmlns:p14="http://schemas.microsoft.com/office/powerpoint/2010/main" val="36409456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AB3C9FC-14B1-459F-9253-EB6EBD17951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Azimuthal modulations on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𝟔</m:t>
                        </m:r>
                      </m:sup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𝐋𝐢</m:t>
                        </m:r>
                      </m:e>
                    </m:sPre>
                    <m:r>
                      <a:rPr lang="en-US" b="1" i="0" smtClean="0">
                        <a:latin typeface="Cambria Math" panose="02040503050406030204" pitchFamily="18" charset="0"/>
                      </a:rPr>
                      <m:t>𝐃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AB3C9FC-14B1-459F-9253-EB6EBD1795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0D3AC4E6-ADA7-4DC7-82D7-02364F530A13}"/>
              </a:ext>
            </a:extLst>
          </p:cNvPr>
          <p:cNvGrpSpPr/>
          <p:nvPr/>
        </p:nvGrpSpPr>
        <p:grpSpPr>
          <a:xfrm>
            <a:off x="873403" y="970411"/>
            <a:ext cx="7419226" cy="4243388"/>
            <a:chOff x="824764" y="1038701"/>
            <a:chExt cx="7419226" cy="4243388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B804FAA9-B9C9-45E4-90F3-9A9C05AF698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24764" y="1038701"/>
              <a:ext cx="3362325" cy="4243388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46FD6F52-E1B0-42A2-A5E2-DDC25780275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953102" y="1098232"/>
              <a:ext cx="3290888" cy="4124325"/>
            </a:xfrm>
            <a:prstGeom prst="rect">
              <a:avLst/>
            </a:prstGeom>
          </p:spPr>
        </p:pic>
      </p:grp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1CD0D482-65B5-4439-BCAD-09114F53A9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2447A517-C93C-4555-B391-3291A98C9834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86EB6C0-95B3-4CE7-A2E1-859BC8F7A5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89D16DE-8E61-4C7D-A763-F113A3E2DE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22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67830B-1CA6-4308-8BFA-F8E51B83C936}"/>
              </a:ext>
            </a:extLst>
          </p:cNvPr>
          <p:cNvSpPr txBox="1"/>
          <p:nvPr/>
        </p:nvSpPr>
        <p:spPr>
          <a:xfrm>
            <a:off x="6324600" y="692255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NPB 886 (2014)</a:t>
            </a:r>
          </a:p>
        </p:txBody>
      </p:sp>
    </p:spTree>
    <p:extLst>
      <p:ext uri="{BB962C8B-B14F-4D97-AF65-F5344CB8AC3E}">
        <p14:creationId xmlns:p14="http://schemas.microsoft.com/office/powerpoint/2010/main" val="18511839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5D9B3B3-E16D-41F6-AC23-F2C91D763A3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VM subtraction from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𝟔</m:t>
                        </m:r>
                      </m:sup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𝐋𝐢</m:t>
                        </m:r>
                      </m:e>
                    </m:sPre>
                    <m:r>
                      <a:rPr lang="en-US">
                        <a:latin typeface="Cambria Math" panose="02040503050406030204" pitchFamily="18" charset="0"/>
                      </a:rPr>
                      <m:t>𝐃</m:t>
                    </m:r>
                  </m:oMath>
                </a14:m>
                <a:r>
                  <a:rPr lang="en-US" dirty="0"/>
                  <a:t> results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5D9B3B3-E16D-41F6-AC23-F2C91D763A3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33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2B1255D3-8F13-496C-917A-A3ADCCB16B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613856"/>
            <a:ext cx="4205859" cy="303676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B109699-F2CE-4DD0-BF59-168C704BE0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1" y="1554135"/>
            <a:ext cx="4220337" cy="3156204"/>
          </a:xfrm>
          <a:prstGeom prst="rect">
            <a:avLst/>
          </a:prstGeom>
        </p:spPr>
      </p:pic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8BCCB0EB-5C74-48FA-8A85-D87F192E21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2F984979-DD9B-4431-9C4D-9B7E3D8F53EB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11C8533B-A719-468E-A12D-E360F92081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58F6B5C-BA4A-483C-A564-9E4A0AC33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23</a:t>
            </a:fld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ECCF1A3-9EEF-466A-BEEC-967584E38544}"/>
              </a:ext>
            </a:extLst>
          </p:cNvPr>
          <p:cNvSpPr/>
          <p:nvPr/>
        </p:nvSpPr>
        <p:spPr>
          <a:xfrm>
            <a:off x="3244296" y="4878419"/>
            <a:ext cx="26554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NPB 956 (2020) 115039</a:t>
            </a:r>
          </a:p>
        </p:txBody>
      </p:sp>
    </p:spTree>
    <p:extLst>
      <p:ext uri="{BB962C8B-B14F-4D97-AF65-F5344CB8AC3E}">
        <p14:creationId xmlns:p14="http://schemas.microsoft.com/office/powerpoint/2010/main" val="26715066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215E200-0FC6-4A3F-B87C-6950CA9DB16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Study of VM contaminatio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𝑳</m:t>
                    </m:r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215E200-0FC6-4A3F-B87C-6950CA9DB16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33" t="-1681" b="-10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8E76BFC-870F-494A-83C6-3BE723C75F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37D9738-052C-48CA-ABAC-60172E151E60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70F9E73-0EAD-4C04-A108-559B377E3C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7AAE407-5DF5-40FA-B5CA-9A3B8E5DCC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2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573C03F-A580-420D-A05C-7F989C76C3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506" y="1257300"/>
            <a:ext cx="4823878" cy="358171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3F790EC-BFFD-4745-A77D-345A7503BD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5400" y="1354592"/>
            <a:ext cx="3862094" cy="142521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5080B25-5BCD-45D8-8421-BC776B00BA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1600" y="3314700"/>
            <a:ext cx="3649567" cy="126457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C4E7BBB-934A-4882-AB49-4D0DFC59F36C}"/>
              </a:ext>
            </a:extLst>
          </p:cNvPr>
          <p:cNvSpPr txBox="1"/>
          <p:nvPr/>
        </p:nvSpPr>
        <p:spPr>
          <a:xfrm>
            <a:off x="5334000" y="2831123"/>
            <a:ext cx="2890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Normalization of HEPGEN</a:t>
            </a:r>
          </a:p>
        </p:txBody>
      </p:sp>
    </p:spTree>
    <p:extLst>
      <p:ext uri="{BB962C8B-B14F-4D97-AF65-F5344CB8AC3E}">
        <p14:creationId xmlns:p14="http://schemas.microsoft.com/office/powerpoint/2010/main" val="31220048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FD12A2-166C-4DB2-9D7A-E56EB9730B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 of Exclusive VM subtrac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B5DCD98-1555-4D3B-92AF-176AB91C1E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37D9738-052C-48CA-ABAC-60172E151E60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4778BC-067C-40A5-9CB7-9C749C213D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0EB548-EEA5-4D7D-89D1-41E832442C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25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6C3BD8D-2B39-4708-A594-0EF8DE3B0F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723900"/>
            <a:ext cx="4350544" cy="281473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5D4D183-FC28-4E40-AB0D-647EA0B923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1037" y="2579001"/>
            <a:ext cx="4500563" cy="2911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334861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B4FA8F-E95B-42CB-BA42-93B9D6AC81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ative effec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C4A7FA4-63B0-4F9A-A428-76BC34C7C1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37D9738-052C-48CA-ABAC-60172E151E60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F81BEEA-6785-4D1E-8182-BBEA1F5692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859A856-B088-4E66-A5F6-B090ADAA6A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2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91DA394-4346-4385-995B-65330A0267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723900"/>
            <a:ext cx="4350544" cy="281473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0DE2930-5A0C-4FAF-BD6F-63E8356EAD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1056" y="2676061"/>
            <a:ext cx="4350544" cy="2814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7222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309CDF-8FE2-4107-A5DC-6595F12EC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cted resul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8C03DF0-353F-43DF-8066-493363A405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37D9738-052C-48CA-ABAC-60172E151E60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5C8EE5-A35E-4576-9989-6D883FB957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EB1238B-7268-4BE2-9FCE-1FD442239D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2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0C8BF26-C0B4-452E-931E-EF4C25E3D1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723900"/>
            <a:ext cx="6239804" cy="403705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C53B45D-045A-4A81-BB2E-2EAB4E894592}"/>
              </a:ext>
            </a:extLst>
          </p:cNvPr>
          <p:cNvSpPr txBox="1"/>
          <p:nvPr/>
        </p:nvSpPr>
        <p:spPr>
          <a:xfrm>
            <a:off x="547221" y="4806434"/>
            <a:ext cx="5878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tx1"/>
                </a:solidFill>
              </a:rPr>
              <a:t>MultiD</a:t>
            </a:r>
            <a:r>
              <a:rPr lang="en-US" dirty="0">
                <a:solidFill>
                  <a:schemeClr val="tx1"/>
                </a:solidFill>
              </a:rPr>
              <a:t> on LH2, corrected for both VM and RC is coming</a:t>
            </a:r>
          </a:p>
        </p:txBody>
      </p:sp>
    </p:spTree>
    <p:extLst>
      <p:ext uri="{BB962C8B-B14F-4D97-AF65-F5344CB8AC3E}">
        <p14:creationId xmlns:p14="http://schemas.microsoft.com/office/powerpoint/2010/main" val="4969064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2CB208-E3C0-420F-9B9D-B2EC5F919A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ook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EC22E92-01DC-4CEB-A2F9-95503BAD8D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e study of unpolarized multiplicities and azimuthal asymmetries we are able already today to obtain precise multidimensional results</a:t>
            </a:r>
          </a:p>
          <a:p>
            <a:r>
              <a:rPr lang="en-US" dirty="0"/>
              <a:t>This should allow the start for the transition from “exploratory/consolidation” to the “maturity” era that will arrive with the EIC </a:t>
            </a:r>
          </a:p>
          <a:p>
            <a:r>
              <a:rPr lang="en-US" dirty="0"/>
              <a:t>But also offers us the glimpse on the challenges that this “precision” will bring for both the experimentalist and the theoreticians   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9C9B139-565D-4D34-AE96-39C8B616B6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8FB56FD9-4E51-4F17-91C2-0D5C324B30E1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BE1171-8A5B-4BEA-A9A9-8E190BB96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14826DA-B5B6-4264-B665-684EB54569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74200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8B1F4B6F-41C3-45E4-92B3-A9BBF8408E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4600" y="3086100"/>
            <a:ext cx="3048000" cy="1219200"/>
          </a:xfrm>
        </p:spPr>
        <p:txBody>
          <a:bodyPr/>
          <a:lstStyle/>
          <a:p>
            <a:r>
              <a:rPr lang="en-US" dirty="0"/>
              <a:t>Thank you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D3F37F7-D21D-4BD7-A192-723DE837A96A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37D9738-052C-48CA-ABAC-60172E151E60}" type="datetime1">
              <a:rPr lang="en-US" smtClean="0"/>
              <a:pPr/>
              <a:t>6/5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FA6A6BF-5015-4CD8-8317-C9B5C543320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TRANSVERSITY20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9CB4CA-A55F-4091-928A-63989A5C48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A5DFB4-3D23-4866-8D46-AE36D04BFD7D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6266389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mi Inclusive unpolarised DIS Cross Section 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1600" dirty="0"/>
                  <a:t>The account of the transverse motion of the quark result in the following general form of the unpolarised semi-inclusive deep inelastic cross-section</a:t>
                </a:r>
              </a:p>
              <a:p>
                <a:pPr marL="0" indent="0">
                  <a:buNone/>
                </a:pPr>
                <a:endParaRPr lang="en-US" sz="1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num>
                              <m:den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𝑑𝑥𝑑𝑦𝑑𝑧𝑑</m:t>
                                </m:r>
                                <m:sSubSup>
                                  <m:sSubSup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h𝑇</m:t>
                                    </m:r>
                                  </m:sub>
                                  <m:sup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sub>
                                </m:sSub>
                              </m:den>
                            </m:f>
                          </m:e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  <m:sSup>
                                  <m:sSup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p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𝑥𝑦</m:t>
                                </m:r>
                                <m:sSup>
                                  <m:sSup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p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f>
                              <m:fPr>
                                <m:ctrlP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d>
                                  <m:d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</m:d>
                              </m:den>
                            </m:f>
                            <m:d>
                              <m:dPr>
                                <m:ctrlP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f>
                                  <m:f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sSup>
                                      <m:sSupPr>
                                        <m:ctrlP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𝑀</m:t>
                                        </m:r>
                                      </m:e>
                                      <m:sup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𝑄</m:t>
                                        </m:r>
                                      </m:e>
                                      <m:sup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mr>
                        <m:mr>
                          <m:e/>
                          <m:e/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𝑈𝑈</m:t>
                                    </m:r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b>
                                  <m:sup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sup>
                                </m:sSub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16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𝜀</m:t>
                                </m:r>
                                <m:sSubSup>
                                  <m:sSubSup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𝑈𝑈</m:t>
                                    </m:r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sub>
                                  <m:sup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sup>
                                </m:sSub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ad>
                                      <m:radPr>
                                        <m:degHide m:val="on"/>
                                        <m:ctrlP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sz="160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𝜀</m:t>
                                        </m:r>
                                        <m:d>
                                          <m:dPr>
                                            <m:ctrlPr>
                                              <a:rPr lang="en-US" sz="16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600" i="1"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  <m:r>
                                              <a:rPr lang="en-US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sz="16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𝜀</m:t>
                                            </m:r>
                                          </m:e>
                                        </m:d>
                                      </m:e>
                                    </m:rad>
                                    <m:sSubSup>
                                      <m:sSubSupPr>
                                        <m:ctrlPr>
                                          <a:rPr lang="en-US" sz="16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6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𝑈𝑈</m:t>
                                        </m:r>
                                      </m:sub>
                                      <m:sup>
                                        <m:func>
                                          <m:funcPr>
                                            <m:ctrlPr>
                                              <a:rPr lang="en-US" sz="1600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600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cos</m:t>
                                            </m:r>
                                          </m:fName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600" i="1">
                                                    <a:solidFill>
                                                      <a:srgbClr val="C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600" i="1">
                                                    <a:solidFill>
                                                      <a:srgbClr val="C00000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𝜙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600" i="1">
                                                    <a:solidFill>
                                                      <a:srgbClr val="C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sub>
                                            </m:sSub>
                                          </m:e>
                                        </m:func>
                                      </m:sup>
                                    </m:sSubSup>
                                    <m:r>
                                      <m:rPr>
                                        <m:sty m:val="p"/>
                                      </m:rPr>
                                      <a:rPr lang="en-US" sz="16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𝜙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sub>
                                    </m:sSub>
                                  </m:e>
                                </m:func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𝜀</m:t>
                                    </m:r>
                                    <m:sSubSup>
                                      <m:sSubSupPr>
                                        <m:ctrlPr>
                                          <a:rPr lang="en-US" sz="16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6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𝑈𝑈</m:t>
                                        </m:r>
                                      </m:sub>
                                      <m:sup>
                                        <m:func>
                                          <m:funcPr>
                                            <m:ctrlPr>
                                              <a:rPr lang="en-US" sz="1600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600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cos</m:t>
                                            </m:r>
                                          </m:fName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600" i="1">
                                                    <a:solidFill>
                                                      <a:srgbClr val="C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600" b="0" i="1" smtClean="0">
                                                    <a:solidFill>
                                                      <a:srgbClr val="C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en-US" sz="1600" i="1">
                                                    <a:solidFill>
                                                      <a:srgbClr val="C00000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𝜙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600" i="1">
                                                    <a:solidFill>
                                                      <a:srgbClr val="C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sub>
                                            </m:sSub>
                                          </m:e>
                                        </m:func>
                                      </m:sup>
                                    </m:sSubSup>
                                    <m:r>
                                      <m:rPr>
                                        <m:sty m:val="p"/>
                                      </m:rP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sz="16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𝜙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sub>
                                    </m:sSub>
                                  </m:e>
                                </m:func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+…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1600" dirty="0"/>
              </a:p>
              <a:p>
                <a:pPr marL="0" indent="0">
                  <a:buNone/>
                </a:pPr>
                <a:r>
                  <a:rPr lang="en-US" sz="1600" dirty="0"/>
                  <a:t>We can then introduce amplitude of the azimuthal asymmetries 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𝑈𝑈</m:t>
                          </m:r>
                        </m:sub>
                        <m:sup>
                          <m:func>
                            <m:funcPr>
                              <m:ctrlP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r>
                                    <a:rPr lang="en-US" sz="16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func>
                        </m:sup>
                      </m:sSubSup>
                      <m:d>
                        <m:dPr>
                          <m:ctrlPr>
                            <a:rPr lang="en-US" sz="16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𝑈𝑈</m:t>
                              </m:r>
                            </m:sub>
                            <m:sup>
                              <m:func>
                                <m:funcPr>
                                  <m:ctrlPr>
                                    <a:rPr lang="en-US" sz="16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  <m:r>
                                        <a:rPr lang="en-US" sz="16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b>
                                  </m:sSub>
                                </m:e>
                              </m:func>
                            </m:sup>
                          </m:sSubSup>
                          <m:d>
                            <m:dPr>
                              <m:ctrlP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h𝑇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Sup>
                            <m:sSub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𝑈𝑈</m:t>
                              </m:r>
                            </m:sub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h𝑇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sz="1600" dirty="0"/>
              </a:p>
              <a:p>
                <a:pPr marL="0" indent="0">
                  <a:buNone/>
                </a:pPr>
                <a:r>
                  <a:rPr lang="en-US" sz="1600" dirty="0"/>
                  <a:t>An the angular independent ratio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𝑈𝑈</m:t>
                          </m:r>
                        </m:sub>
                        <m:sup>
                          <m: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bSup>
                      <m:d>
                        <m:dPr>
                          <m:ctrlPr>
                            <a:rPr lang="en-US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;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6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𝑈𝑈</m:t>
                              </m:r>
                            </m:sub>
                            <m:sup>
                              <m: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h𝑇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sz="1600" dirty="0"/>
              </a:p>
              <a:p>
                <a:pPr marL="0" indent="0">
                  <a:buNone/>
                </a:pPr>
                <a:r>
                  <a:rPr lang="en-US" sz="1600" dirty="0"/>
                  <a:t>Experimentally these are more difficult measurements than spin asymmetries, since we have to correct for the apparatus acceptance</a:t>
                </a:r>
              </a:p>
              <a:p>
                <a:pPr marL="0" indent="0">
                  <a:buNone/>
                </a:pPr>
                <a:endParaRPr lang="en-US" sz="16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425" t="-920" r="-3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991100" y="3181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1100" y="318135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CD7A5EF-7FD4-4E39-8C3B-8F8F51F1C0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0B565092-81EE-4375-ABD0-EA41D0F5CC91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3B445A09-292F-49C8-9717-587C3824F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757E3BAE-FC94-4BD5-8DFD-D85FF0891F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975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2A9879-F2EF-4BA2-9D55-39127E5D3E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 vs D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3484516-8312-45C5-B2C3-1119B969FF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37D9738-052C-48CA-ABAC-60172E151E60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337979D-C1D9-439B-9C24-117B1B9ECE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4F49BC-20FB-472E-99E6-BCEC049D2B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3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0395EE3-5515-4E0B-ADA6-AC9892DAB7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456" y="760423"/>
            <a:ext cx="4350544" cy="244735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982987A-7AC8-4CF4-9AA7-28BB7A7909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8832" y="2933700"/>
            <a:ext cx="4350544" cy="2447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98447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0" y="0"/>
                <a:ext cx="7772400" cy="939800"/>
              </a:xfrm>
            </p:spPr>
            <p:txBody>
              <a:bodyPr/>
              <a:lstStyle/>
              <a:p>
                <a:r>
                  <a:rPr lang="en-US" dirty="0"/>
                  <a:t>Contamination of hadrons 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𝝆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𝝓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7772400" cy="939800"/>
              </a:xfrm>
              <a:blipFill>
                <a:blip r:embed="rId2"/>
                <a:stretch>
                  <a:fillRect l="-1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200" y="1073124"/>
            <a:ext cx="7318058" cy="428434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200" y="1073124"/>
            <a:ext cx="7318058" cy="428434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10400" y="3467100"/>
            <a:ext cx="1643347" cy="1342418"/>
          </a:xfrm>
          <a:prstGeom prst="rect">
            <a:avLst/>
          </a:prstGeom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9A02DD2E-4045-452E-B827-CC7E683F04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8FDBE72C-8D23-429A-BC42-494E1BD79F7A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3BB0C51-7451-4C1E-9E70-F19F36B90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1482405-9205-449E-8324-0A5A091B6F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2896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itle 6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Azimuthal modulations 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𝐋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dirty="0"/>
                  <a:t>) – 1D</a:t>
                </a:r>
              </a:p>
            </p:txBody>
          </p:sp>
        </mc:Choice>
        <mc:Fallback xmlns="">
          <p:sp>
            <p:nvSpPr>
              <p:cNvPr id="7" name="Title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8600" y="1028700"/>
            <a:ext cx="5066348" cy="444055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8600" y="1028700"/>
            <a:ext cx="5066348" cy="4440555"/>
          </a:xfrm>
          <a:prstGeom prst="rect">
            <a:avLst/>
          </a:prstGeom>
        </p:spPr>
      </p:pic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21E789DD-46B5-4631-82E8-1163E36D4D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45CBB67C-D3AA-446F-937B-09581B366090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D7CF6999-2672-428A-A112-178F662B43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87A46BC5-3686-41EF-83AA-A95ACD83A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0650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itle 6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Contamination 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𝐋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dirty="0"/>
                  <a:t>) – 1D </a:t>
                </a:r>
              </a:p>
            </p:txBody>
          </p:sp>
        </mc:Choice>
        <mc:Fallback xmlns="">
          <p:sp>
            <p:nvSpPr>
              <p:cNvPr id="7" name="Title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987405"/>
            <a:ext cx="5066348" cy="444055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987405"/>
            <a:ext cx="5066348" cy="44405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5"/>
              <p:cNvSpPr txBox="1">
                <a:spLocks/>
              </p:cNvSpPr>
              <p:nvPr/>
            </p:nvSpPr>
            <p:spPr>
              <a:xfrm>
                <a:off x="304802" y="1028700"/>
                <a:ext cx="4051425" cy="4420800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171446" indent="-137156" algn="l" defTabSz="685787" rtl="0" eaLnBrk="1" latinLnBrk="0" hangingPunct="1">
                  <a:lnSpc>
                    <a:spcPct val="90000"/>
                  </a:lnSpc>
                  <a:spcBef>
                    <a:spcPts val="1050"/>
                  </a:spcBef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6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42893" indent="-137156" algn="l" defTabSz="685787" rtl="0" eaLnBrk="1" latinLnBrk="0" hangingPunct="1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548629" indent="-137156" algn="l" defTabSz="685787" rtl="0" eaLnBrk="1" latinLnBrk="0" hangingPunct="1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754366" indent="-137156" algn="l" defTabSz="685787" rtl="0" eaLnBrk="1" latinLnBrk="0" hangingPunct="1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60100" indent="-137156" algn="l" defTabSz="685787" rtl="0" eaLnBrk="1" latinLnBrk="0" hangingPunct="1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99976" indent="-171446" algn="l" defTabSz="685787" rtl="0" eaLnBrk="1" latinLnBrk="0" hangingPunct="1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2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1424972" indent="-171446" algn="l" defTabSz="685787" rtl="0" eaLnBrk="1" latinLnBrk="0" hangingPunct="1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2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1649967" indent="-171446" algn="l" defTabSz="685787" rtl="0" eaLnBrk="1" latinLnBrk="0" hangingPunct="1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2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1874964" indent="-171446" algn="l" defTabSz="685787" rtl="0" eaLnBrk="1" latinLnBrk="0" hangingPunct="1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2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Aft>
                    <a:spcPts val="0"/>
                  </a:spcAft>
                </a:pPr>
                <a:r>
                  <a:rPr lang="en-US" sz="1800" dirty="0"/>
                  <a:t>Determin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80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800" i="1" smtClean="0">
                        <a:latin typeface="Cambria Math" panose="02040503050406030204" pitchFamily="18" charset="0"/>
                      </a:rPr>
                      <m:t>&gt;0.95</m:t>
                    </m:r>
                  </m:oMath>
                </a14:m>
                <a:endParaRPr lang="en-US" sz="1800" dirty="0"/>
              </a:p>
              <a:p>
                <a:pPr fontAlgn="auto">
                  <a:spcAft>
                    <a:spcPts val="0"/>
                  </a:spcAft>
                </a:pPr>
                <a:r>
                  <a:rPr lang="en-US" sz="1800" dirty="0"/>
                  <a:t>Select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1800" dirty="0"/>
                  <a:t> and 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</m:oMath>
                </a14:m>
                <a:endParaRPr lang="en-US" sz="1800" dirty="0"/>
              </a:p>
              <a:p>
                <a:pPr marL="34290" indent="0" fontAlgn="auto">
                  <a:spcAft>
                    <a:spcPts val="0"/>
                  </a:spcAft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11" name="Content Placeholder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2" y="1028700"/>
                <a:ext cx="4051425" cy="4420800"/>
              </a:xfrm>
              <a:prstGeom prst="rect">
                <a:avLst/>
              </a:prstGeom>
              <a:blipFill>
                <a:blip r:embed="rId5"/>
                <a:stretch>
                  <a:fillRect t="-13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800" y="2628900"/>
            <a:ext cx="2762728" cy="225681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987405"/>
            <a:ext cx="5066348" cy="4440555"/>
          </a:xfrm>
          <a:prstGeom prst="rect">
            <a:avLst/>
          </a:prstGeom>
        </p:spPr>
      </p:pic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175BE9BD-CCF6-4003-8EC7-DB08E03557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43A6882-B31F-4DD6-AC97-48AC6CA45DEB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20E760F4-9828-4D0B-8A66-3729E15D70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FE7E768-E718-4D26-ABB6-E68A0AD702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634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𝒉𝑻</m:t>
                        </m:r>
                      </m:sub>
                    </m:sSub>
                  </m:oMath>
                </a14:m>
                <a:r>
                  <a:rPr lang="en-US" dirty="0"/>
                  <a:t> distributions vs W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4218" y="1178700"/>
            <a:ext cx="5250656" cy="402050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4218" y="1178700"/>
            <a:ext cx="5250656" cy="402050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4218" y="1178700"/>
            <a:ext cx="5250656" cy="4020502"/>
          </a:xfrm>
          <a:prstGeom prst="rect">
            <a:avLst/>
          </a:prstGeom>
        </p:spPr>
      </p:pic>
      <p:pic>
        <p:nvPicPr>
          <p:cNvPr id="11" name="object 3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6400800" y="3238500"/>
            <a:ext cx="1894839" cy="1152525"/>
          </a:xfrm>
          <a:prstGeom prst="rect">
            <a:avLst/>
          </a:prstGeom>
        </p:spPr>
      </p:pic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FCEC73C-5436-48F6-86E6-18C1FB6A85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AE292A6D-07A3-4DC6-957E-3341753E3062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0C4E55D-4CF8-45A2-BB71-A6051062CC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044B3896-9120-4F88-8AAA-3DF2C0B8A5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6929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polarised Transverse Momentum dependent PDF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sz="1620" dirty="0"/>
                  <a:t>When we consider the transverse momentum of the quark in the calculation of the cross section Transverse Momentum Dependent parton distribution (TMDs)</a:t>
                </a:r>
              </a:p>
              <a:p>
                <a:endParaRPr lang="en-US" sz="1620" dirty="0"/>
              </a:p>
              <a:p>
                <a:pPr marL="0" indent="0">
                  <a:buNone/>
                </a:pPr>
                <a:r>
                  <a:rPr lang="en-US" sz="1620" dirty="0"/>
                  <a:t>		</a:t>
                </a:r>
              </a:p>
              <a:p>
                <a:pPr marL="0" indent="0">
                  <a:buNone/>
                </a:pPr>
                <a:r>
                  <a:rPr lang="en-US" sz="1620" dirty="0"/>
                  <a:t>			</a:t>
                </a:r>
              </a:p>
              <a:p>
                <a:endParaRPr lang="en-US" sz="1620" dirty="0"/>
              </a:p>
              <a:p>
                <a:endParaRPr lang="en-US" sz="1620" dirty="0"/>
              </a:p>
              <a:p>
                <a:pPr marL="0" indent="0">
                  <a:buNone/>
                </a:pPr>
                <a:endParaRPr lang="en-US" sz="1620" dirty="0"/>
              </a:p>
              <a:p>
                <a:r>
                  <a:rPr lang="en-US" sz="1620" dirty="0"/>
                  <a:t>The unpolarised number density of the quarks gains a dependence from the intrinsic transverse momentu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2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2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62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sz="1620" dirty="0"/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sup>
                      </m:sSubSup>
                      <m:d>
                        <m:dPr>
                          <m:ctrlPr>
                            <a:rPr lang="it-IT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it-IT" sz="1500" dirty="0">
                  <a:solidFill>
                    <a:schemeClr val="accent2"/>
                  </a:solidFill>
                </a:endParaRPr>
              </a:p>
              <a:p>
                <a:r>
                  <a:rPr lang="en-US" sz="1620" dirty="0"/>
                  <a:t>New parton densities arise: the </a:t>
                </a:r>
                <a:r>
                  <a:rPr lang="en-US" sz="1620" dirty="0">
                    <a:solidFill>
                      <a:srgbClr val="FF0000"/>
                    </a:solidFill>
                  </a:rPr>
                  <a:t>Boer-Mulders</a:t>
                </a:r>
                <a:r>
                  <a:rPr lang="en-US" sz="1620" dirty="0"/>
                  <a:t> function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1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1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,</m:t>
                        </m:r>
                        <m:r>
                          <a:rPr lang="en-US" sz="1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sup>
                    </m:sSubSup>
                    <m:d>
                      <m:dPr>
                        <m:ctrlPr>
                          <a:rPr lang="it-IT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620" dirty="0"/>
                  <a:t>, describing the correlation between the intrinsic quark transverse momentum and the spin of the quark in an unpolarised nucle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↑</m:t>
                          </m:r>
                        </m:sub>
                      </m:sSub>
                      <m:d>
                        <m:dPr>
                          <m:ctrlPr>
                            <a:rPr lang="it-IT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acc>
                            <m:accPr>
                              <m:chr m:val="⃗"/>
                              <m:ctrlP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  <m:r>
                        <a:rPr lang="en-US" sz="1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it-IT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sup>
                      </m:sSubSup>
                      <m:d>
                        <m:dPr>
                          <m:ctrlPr>
                            <a:rPr lang="it-IT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</m:e>
                      </m:d>
                      <m:r>
                        <a:rPr lang="en-US" sz="1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  <m:sSubSup>
                        <m:sSubSupPr>
                          <m:ctrlP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,</m:t>
                          </m:r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p>
                      </m:sSubSup>
                      <m:d>
                        <m:dPr>
                          <m:ctrlPr>
                            <a:rPr lang="en-US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5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lang="en-US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acc>
                      <m:r>
                        <a:rPr lang="it-IT" sz="15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it-IT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it-IT" sz="15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  <m:r>
                            <a:rPr lang="it-IT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it-IT" sz="15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it-IT" sz="15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5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  <m:sub>
                              <m:r>
                                <a:rPr lang="it-IT" sz="15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20" dirty="0"/>
              </a:p>
              <a:p>
                <a:endParaRPr lang="en-US" sz="1620" dirty="0"/>
              </a:p>
              <a:p>
                <a:endParaRPr lang="en-US" sz="135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517" r="-214" b="-2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1412649" y="1615362"/>
            <a:ext cx="6283205" cy="1882491"/>
            <a:chOff x="2462644" y="1457649"/>
            <a:chExt cx="8377607" cy="2509987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19574" y="1457649"/>
              <a:ext cx="1699787" cy="2011015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11989" y="1864641"/>
              <a:ext cx="1699787" cy="1604023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2462644" y="3555141"/>
              <a:ext cx="2396383" cy="3816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60" dirty="0">
                  <a:solidFill>
                    <a:schemeClr val="accent2">
                      <a:lumMod val="40000"/>
                      <a:lumOff val="60000"/>
                    </a:schemeClr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Longitudinal motion only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645752" y="3585993"/>
              <a:ext cx="3078963" cy="3816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60" dirty="0">
                  <a:solidFill>
                    <a:schemeClr val="accent2">
                      <a:lumMod val="40000"/>
                      <a:lumOff val="60000"/>
                    </a:schemeClr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Longitudinal + transverse motion</a:t>
              </a:r>
            </a:p>
          </p:txBody>
        </p:sp>
        <p:pic>
          <p:nvPicPr>
            <p:cNvPr id="14" name="Picture 13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65486" y="1616670"/>
              <a:ext cx="215900" cy="31750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4308087" y="2951368"/>
                  <a:ext cx="938889" cy="4924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oMath>
                    </m:oMathPara>
                  </a14:m>
                  <a:endParaRPr lang="it-IT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8087" y="2951368"/>
                  <a:ext cx="938889" cy="492442"/>
                </a:xfrm>
                <a:prstGeom prst="rect">
                  <a:avLst/>
                </a:prstGeom>
                <a:blipFill>
                  <a:blip r:embed="rId7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9446194" y="2951368"/>
                  <a:ext cx="1394057" cy="4924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it-IT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46194" y="2951368"/>
                  <a:ext cx="1394057" cy="492442"/>
                </a:xfrm>
                <a:prstGeom prst="rect">
                  <a:avLst/>
                </a:prstGeom>
                <a:blipFill>
                  <a:blip r:embed="rId8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4732452" y="2408373"/>
                  <a:ext cx="1688740" cy="52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oMath>
                    </m:oMathPara>
                  </a14:m>
                  <a:endParaRPr lang="it-IT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2452" y="2408373"/>
                  <a:ext cx="1688740" cy="520997"/>
                </a:xfrm>
                <a:prstGeom prst="rect">
                  <a:avLst/>
                </a:prstGeom>
                <a:blipFill>
                  <a:blip r:embed="rId9"/>
                  <a:stretch>
                    <a:fillRect b="-312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/>
                <p:cNvSpPr/>
                <p:nvPr/>
              </p:nvSpPr>
              <p:spPr>
                <a:xfrm>
                  <a:off x="9269467" y="1660205"/>
                  <a:ext cx="671465" cy="49244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oMath>
                    </m:oMathPara>
                  </a14:m>
                  <a:endParaRPr lang="it-IT" dirty="0"/>
                </a:p>
              </p:txBody>
            </p:sp>
          </mc:Choice>
          <mc:Fallback xmlns="">
            <p:sp>
              <p:nvSpPr>
                <p:cNvPr id="20" name="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69467" y="1660205"/>
                  <a:ext cx="671465" cy="492442"/>
                </a:xfrm>
                <a:prstGeom prst="rect">
                  <a:avLst/>
                </a:prstGeom>
                <a:blipFill>
                  <a:blip r:embed="rId10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6E7A157B-B6A2-4ED7-B14C-B1F9385D30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1DD424B-0E9D-4DC8-9E60-C66686687393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1E70AB21-1298-4682-A435-379ECFB0E5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208AC568-0796-4D66-AC5D-642D8EAAE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5901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Unpolarised</a:t>
            </a:r>
            <a:r>
              <a:rPr lang="it-IT" dirty="0"/>
              <a:t> </a:t>
            </a:r>
            <a:r>
              <a:rPr lang="en-US" dirty="0"/>
              <a:t>Azimuthal</a:t>
            </a:r>
            <a:r>
              <a:rPr lang="it-IT" dirty="0"/>
              <a:t> </a:t>
            </a:r>
            <a:r>
              <a:rPr lang="en-US" dirty="0"/>
              <a:t>Mod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/>
              </p:cNvSpPr>
              <p:nvPr/>
            </p:nvSpPr>
            <p:spPr>
              <a:xfrm>
                <a:off x="152400" y="876300"/>
                <a:ext cx="8723244" cy="4572000"/>
              </a:xfrm>
              <a:prstGeom prst="rect">
                <a:avLst/>
              </a:prstGeom>
            </p:spPr>
            <p:txBody>
              <a:bodyPr/>
              <a:lstStyle>
                <a:lvl1pPr marL="341313" indent="-341313" algn="l" defTabSz="457200" rtl="0" eaLnBrk="0" fontAlgn="base" hangingPunct="0">
                  <a:lnSpc>
                    <a:spcPct val="101000"/>
                  </a:lnSpc>
                  <a:spcBef>
                    <a:spcPts val="700"/>
                  </a:spcBef>
                  <a:spcAft>
                    <a:spcPct val="0"/>
                  </a:spcAft>
                  <a:buClr>
                    <a:srgbClr val="B2B2B2"/>
                  </a:buClr>
                  <a:buSzPct val="90000"/>
                  <a:buFont typeface="Wingdings" pitchFamily="2" charset="2"/>
                  <a:buChar char=""/>
                  <a:defRPr sz="2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defRPr>
                </a:lvl1pPr>
                <a:lvl2pPr marL="741363" indent="-284163" algn="l" defTabSz="457200" rtl="0" eaLnBrk="0" fontAlgn="base" hangingPunct="0">
                  <a:lnSpc>
                    <a:spcPct val="101000"/>
                  </a:lnSpc>
                  <a:spcBef>
                    <a:spcPts val="650"/>
                  </a:spcBef>
                  <a:spcAft>
                    <a:spcPct val="0"/>
                  </a:spcAft>
                  <a:buClr>
                    <a:srgbClr val="CCCC99"/>
                  </a:buClr>
                  <a:buSzPct val="75000"/>
                  <a:buFont typeface="Wingdings" pitchFamily="2" charset="2"/>
                  <a:buChar char=""/>
                  <a:defRPr sz="2600">
                    <a:solidFill>
                      <a:srgbClr val="000000"/>
                    </a:solidFill>
                    <a:latin typeface="+mn-lt"/>
                  </a:defRPr>
                </a:lvl2pPr>
                <a:lvl3pPr marL="1143000" indent="-228600" algn="l" defTabSz="457200" rtl="0" eaLnBrk="0" fontAlgn="base" hangingPunct="0">
                  <a:lnSpc>
                    <a:spcPct val="101000"/>
                  </a:lnSpc>
                  <a:spcBef>
                    <a:spcPts val="575"/>
                  </a:spcBef>
                  <a:spcAft>
                    <a:spcPct val="0"/>
                  </a:spcAft>
                  <a:buClr>
                    <a:srgbClr val="B2B2B2"/>
                  </a:buClr>
                  <a:buSzPct val="55000"/>
                  <a:buFont typeface="Wingdings" pitchFamily="2" charset="2"/>
                  <a:buChar char=""/>
                  <a:defRPr sz="2300">
                    <a:solidFill>
                      <a:srgbClr val="000000"/>
                    </a:solidFill>
                    <a:latin typeface="+mn-lt"/>
                  </a:defRPr>
                </a:lvl3pPr>
                <a:lvl4pPr marL="1600200" indent="-228600" algn="l" defTabSz="457200" rtl="0" eaLnBrk="0" fontAlgn="base" hangingPunct="0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4pPr>
                <a:lvl5pPr marL="2057400" indent="-228600" algn="l" defTabSz="457200" rtl="0" eaLnBrk="0" fontAlgn="base" hangingPunct="0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5pPr>
                <a:lvl6pPr marL="25146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6pPr>
                <a:lvl7pPr marL="29718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7pPr>
                <a:lvl8pPr marL="34290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8pPr>
                <a:lvl9pPr marL="38862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it-IT" sz="2000" kern="0" dirty="0"/>
                  <a:t>The </a:t>
                </a:r>
                <a:r>
                  <a:rPr lang="en-US" sz="2000" kern="0" dirty="0"/>
                  <a:t>cross-section</a:t>
                </a:r>
                <a:r>
                  <a:rPr lang="it-IT" sz="2000" kern="0" dirty="0"/>
                  <a:t> </a:t>
                </a:r>
                <a:r>
                  <a:rPr lang="it-IT" sz="2000" kern="0" dirty="0" err="1"/>
                  <a:t>is</a:t>
                </a:r>
                <a:r>
                  <a:rPr lang="it-IT" sz="2000" kern="0" dirty="0"/>
                  <a:t> </a:t>
                </a:r>
                <a14:m>
                  <m:oMath xmlns:m="http://schemas.openxmlformats.org/officeDocument/2006/math">
                    <m:r>
                      <a:rPr lang="en-US" sz="20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sz="2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sz="2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  <m:r>
                          <a:rPr lang="en-US" sz="2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sz="2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sz="2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e>
                          <m:sup>
                            <m:r>
                              <a:rPr lang="en-US" sz="2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𝑋</m:t>
                        </m:r>
                      </m:sup>
                    </m:sSup>
                    <m:r>
                      <a:rPr lang="en-US" sz="2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sz="2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sz="2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  <m:d>
                          <m:dPr>
                            <m:ctrlPr>
                              <a:rPr lang="en-US" sz="2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p>
                              <m:sSupPr>
                                <m:ctrlPr>
                                  <a:rPr lang="en-US" sz="2000" i="1" ker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ker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p>
                                <m:r>
                                  <a:rPr lang="en-US" sz="2000" i="1" ker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nary>
                    <m:r>
                      <a:rPr lang="en-US" sz="2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⊗</m:t>
                    </m:r>
                    <m:r>
                      <a:rPr lang="en-US" sz="2000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e>
                          <m:sup>
                            <m: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sup>
                    </m:sSup>
                    <m:r>
                      <a:rPr lang="en-US" sz="20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⊗</m:t>
                    </m:r>
                    <m:sSubSup>
                      <m:sSubSupPr>
                        <m:ctrlPr>
                          <a:rPr lang="en-US" sz="2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sub>
                      <m:sup>
                        <m:r>
                          <a:rPr lang="en-US" sz="2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sup>
                    </m:sSubSup>
                    <m:d>
                      <m:dPr>
                        <m:ctrlPr>
                          <a:rPr lang="en-US" sz="2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000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2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sz="2000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000" kern="0" dirty="0"/>
                  <a:t> with the partonic process</a:t>
                </a:r>
                <a:r>
                  <a:rPr lang="it-IT" sz="2000" kern="0" dirty="0"/>
                  <a:t> </a:t>
                </a:r>
                <a:r>
                  <a:rPr lang="en-US" sz="2000" kern="0" dirty="0"/>
                  <a:t>is</a:t>
                </a:r>
                <a:r>
                  <a:rPr lang="it-IT" sz="2000" kern="0" dirty="0"/>
                  <a:t> </a:t>
                </a:r>
                <a:r>
                  <a:rPr lang="en-US" sz="2000" kern="0" dirty="0"/>
                  <a:t>given by </a:t>
                </a:r>
                <a14:m>
                  <m:oMath xmlns:m="http://schemas.openxmlformats.org/officeDocument/2006/math">
                    <m:r>
                      <a:rPr lang="en-US" sz="2000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e>
                          <m:sup>
                            <m: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sup>
                    </m:sSup>
                    <m:r>
                      <a:rPr lang="en-US" sz="2000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</m:e>
                      <m:sup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p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it-IT" sz="2000" kern="0" dirty="0"/>
              </a:p>
              <a:p>
                <a:pPr marL="0" indent="0">
                  <a:buFont typeface="Wingdings" pitchFamily="2" charset="2"/>
                  <a:buNone/>
                </a:pPr>
                <a:endParaRPr lang="it-IT" sz="2000" kern="0" dirty="0"/>
              </a:p>
              <a:p>
                <a:pPr marL="0" indent="0">
                  <a:buFont typeface="Wingdings" pitchFamily="2" charset="2"/>
                  <a:buNone/>
                </a:pPr>
                <a:endParaRPr lang="it-IT" sz="2000" kern="0" dirty="0"/>
              </a:p>
              <a:p>
                <a:pPr marL="0" indent="0">
                  <a:buFont typeface="Wingdings" pitchFamily="2" charset="2"/>
                  <a:buNone/>
                </a:pPr>
                <a:endParaRPr lang="it-IT" sz="2000" kern="0" dirty="0"/>
              </a:p>
              <a:p>
                <a:pPr marL="0" indent="0">
                  <a:buFont typeface="Wingdings" pitchFamily="2" charset="2"/>
                  <a:buNone/>
                </a:pPr>
                <a:endParaRPr lang="en-US" sz="2000" i="1" kern="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Font typeface="Wingdings" pitchFamily="2" charset="2"/>
                  <a:buNone/>
                </a:pPr>
                <a:endParaRPr lang="en-US" sz="1600" i="1" kern="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1600" b="0" i="1" kern="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1600" b="0" i="1" kern="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it-IT" sz="2000" kern="0" dirty="0"/>
                  <a:t>In </a:t>
                </a:r>
                <a:r>
                  <a:rPr lang="it-IT" sz="2000" kern="0" dirty="0" err="1"/>
                  <a:t>collinear</a:t>
                </a:r>
                <a:r>
                  <a:rPr lang="it-IT" sz="2000" kern="0" dirty="0"/>
                  <a:t> PM </a:t>
                </a:r>
                <a14:m>
                  <m:oMath xmlns:m="http://schemas.openxmlformats.org/officeDocument/2006/math">
                    <m:r>
                      <a:rPr lang="en-US" sz="2000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e>
                          <m:sup>
                            <m: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sup>
                    </m:sSup>
                    <m:r>
                      <a:rPr lang="en-US" sz="2000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</m:e>
                      <m:sup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p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US" sz="20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US" sz="20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0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sz="20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  <m:sup>
                            <m:r>
                              <a:rPr lang="en-US" sz="20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it-IT" sz="2000" kern="0" dirty="0"/>
                  <a:t>, i.e. n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sz="2000" b="0" i="1" kern="0" smtClean="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it-IT" sz="2000" kern="0" dirty="0"/>
                  <a:t> </a:t>
                </a:r>
                <a:r>
                  <a:rPr lang="it-IT" sz="2000" kern="0" dirty="0" err="1"/>
                  <a:t>dependence</a:t>
                </a:r>
                <a:r>
                  <a:rPr lang="it-IT" sz="2000" kern="0" dirty="0"/>
                  <a:t>. </a:t>
                </a:r>
                <a:endParaRPr lang="en-US" altLang="en-US" sz="20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it-IT" sz="2000" kern="0" dirty="0"/>
                  <a:t>	</a:t>
                </a:r>
                <a:endParaRPr lang="it-IT" sz="2400" kern="0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876300"/>
                <a:ext cx="8723244" cy="4572000"/>
              </a:xfrm>
              <a:prstGeom prst="rect">
                <a:avLst/>
              </a:prstGeom>
              <a:blipFill>
                <a:blip r:embed="rId2"/>
                <a:stretch>
                  <a:fillRect l="-699" t="-9733" r="-1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723" y="1943100"/>
            <a:ext cx="3610903" cy="198748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8018" y="2541257"/>
            <a:ext cx="4379623" cy="17347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201949" y="1960570"/>
                <a:ext cx="2808398" cy="12334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acc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≔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+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b="0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≔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ℓ∙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𝑃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1949" y="1960570"/>
                <a:ext cx="2808398" cy="1233479"/>
              </a:xfrm>
              <a:prstGeom prst="rect">
                <a:avLst/>
              </a:prstGeom>
              <a:blipFill>
                <a:blip r:embed="rId5"/>
                <a:stretch>
                  <a:fillRect t="-14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5E48A0E2-9C6C-415C-8C34-11B4C01633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6434C157-6373-477A-AC43-0AFF9E814CFC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1C5493A4-E29E-4E9B-9C70-DB033BDCC1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8FFC0024-0E64-42B9-80A2-18FE9E8F1D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4592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Unpolarised</a:t>
            </a:r>
            <a:r>
              <a:rPr lang="it-IT" dirty="0"/>
              <a:t> </a:t>
            </a:r>
            <a:r>
              <a:rPr lang="en-US" dirty="0"/>
              <a:t>Azimuthal</a:t>
            </a:r>
            <a:r>
              <a:rPr lang="it-IT" dirty="0"/>
              <a:t> </a:t>
            </a:r>
            <a:r>
              <a:rPr lang="en-US" dirty="0"/>
              <a:t>Mod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/>
              </p:cNvSpPr>
              <p:nvPr/>
            </p:nvSpPr>
            <p:spPr>
              <a:xfrm>
                <a:off x="228600" y="939800"/>
                <a:ext cx="8915400" cy="4572000"/>
              </a:xfrm>
              <a:prstGeom prst="rect">
                <a:avLst/>
              </a:prstGeom>
            </p:spPr>
            <p:txBody>
              <a:bodyPr/>
              <a:lstStyle>
                <a:lvl1pPr marL="341313" indent="-341313" algn="l" defTabSz="457200" rtl="0" eaLnBrk="0" fontAlgn="base" hangingPunct="0">
                  <a:lnSpc>
                    <a:spcPct val="101000"/>
                  </a:lnSpc>
                  <a:spcBef>
                    <a:spcPts val="700"/>
                  </a:spcBef>
                  <a:spcAft>
                    <a:spcPct val="0"/>
                  </a:spcAft>
                  <a:buClr>
                    <a:srgbClr val="B2B2B2"/>
                  </a:buClr>
                  <a:buSzPct val="90000"/>
                  <a:buFont typeface="Wingdings" pitchFamily="2" charset="2"/>
                  <a:buChar char=""/>
                  <a:defRPr sz="2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defRPr>
                </a:lvl1pPr>
                <a:lvl2pPr marL="741363" indent="-284163" algn="l" defTabSz="457200" rtl="0" eaLnBrk="0" fontAlgn="base" hangingPunct="0">
                  <a:lnSpc>
                    <a:spcPct val="101000"/>
                  </a:lnSpc>
                  <a:spcBef>
                    <a:spcPts val="650"/>
                  </a:spcBef>
                  <a:spcAft>
                    <a:spcPct val="0"/>
                  </a:spcAft>
                  <a:buClr>
                    <a:srgbClr val="CCCC99"/>
                  </a:buClr>
                  <a:buSzPct val="75000"/>
                  <a:buFont typeface="Wingdings" pitchFamily="2" charset="2"/>
                  <a:buChar char=""/>
                  <a:defRPr sz="2600">
                    <a:solidFill>
                      <a:srgbClr val="000000"/>
                    </a:solidFill>
                    <a:latin typeface="+mn-lt"/>
                  </a:defRPr>
                </a:lvl2pPr>
                <a:lvl3pPr marL="1143000" indent="-228600" algn="l" defTabSz="457200" rtl="0" eaLnBrk="0" fontAlgn="base" hangingPunct="0">
                  <a:lnSpc>
                    <a:spcPct val="101000"/>
                  </a:lnSpc>
                  <a:spcBef>
                    <a:spcPts val="575"/>
                  </a:spcBef>
                  <a:spcAft>
                    <a:spcPct val="0"/>
                  </a:spcAft>
                  <a:buClr>
                    <a:srgbClr val="B2B2B2"/>
                  </a:buClr>
                  <a:buSzPct val="55000"/>
                  <a:buFont typeface="Wingdings" pitchFamily="2" charset="2"/>
                  <a:buChar char=""/>
                  <a:defRPr sz="2300">
                    <a:solidFill>
                      <a:srgbClr val="000000"/>
                    </a:solidFill>
                    <a:latin typeface="+mn-lt"/>
                  </a:defRPr>
                </a:lvl3pPr>
                <a:lvl4pPr marL="1600200" indent="-228600" algn="l" defTabSz="457200" rtl="0" eaLnBrk="0" fontAlgn="base" hangingPunct="0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4pPr>
                <a:lvl5pPr marL="2057400" indent="-228600" algn="l" defTabSz="457200" rtl="0" eaLnBrk="0" fontAlgn="base" hangingPunct="0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5pPr>
                <a:lvl6pPr marL="25146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6pPr>
                <a:lvl7pPr marL="29718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7pPr>
                <a:lvl8pPr marL="34290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8pPr>
                <a:lvl9pPr marL="38862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en-US" sz="2000" dirty="0">
                    <a:solidFill>
                      <a:schemeClr val="tx1"/>
                    </a:solidFill>
                  </a:rPr>
                  <a:t>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it-IT" sz="2000" kern="0" dirty="0" err="1"/>
                  <a:t>is</a:t>
                </a:r>
                <a:r>
                  <a:rPr lang="it-IT" sz="2000" kern="0" dirty="0"/>
                  <a:t> taken </a:t>
                </a:r>
                <a:r>
                  <a:rPr lang="it-IT" sz="2000" kern="0" dirty="0" err="1"/>
                  <a:t>into</a:t>
                </a:r>
                <a:r>
                  <a:rPr lang="it-IT" sz="2000" kern="0" dirty="0"/>
                  <a:t> account:</a:t>
                </a:r>
              </a:p>
              <a:p>
                <a:pPr marL="0" indent="0">
                  <a:buFont typeface="Wingdings" pitchFamily="2" charset="2"/>
                  <a:buNone/>
                </a:pPr>
                <a:endParaRPr lang="it-IT" sz="2000" kern="0" dirty="0"/>
              </a:p>
              <a:p>
                <a:pPr marL="0" indent="0">
                  <a:buFont typeface="Wingdings" pitchFamily="2" charset="2"/>
                  <a:buNone/>
                </a:pPr>
                <a:endParaRPr lang="en-US" sz="2000" i="1" kern="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Font typeface="Wingdings" pitchFamily="2" charset="2"/>
                  <a:buNone/>
                </a:pPr>
                <a:endParaRPr lang="en-US" sz="1600" i="1" kern="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1600" b="0" i="1" kern="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en-US" sz="20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90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9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sz="1900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900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𝑥</m:t>
                    </m:r>
                    <m:d>
                      <m:dPr>
                        <m:begChr m:val="["/>
                        <m:endChr m:val="]"/>
                        <m:ctrlPr>
                          <a:rPr lang="en-US" sz="19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9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sz="19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9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sz="19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9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sz="19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19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</m:den>
                        </m:f>
                        <m:rad>
                          <m:radPr>
                            <m:degHide m:val="on"/>
                            <m:ctrlPr>
                              <a:rPr lang="en-US" sz="19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9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19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</m:rad>
                        <m:func>
                          <m:funcPr>
                            <m:ctrlPr>
                              <a:rPr lang="en-US" sz="19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900" b="0" i="0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sz="19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</m:func>
                      </m:e>
                    </m:d>
                    <m:r>
                      <a:rPr lang="en-US" sz="1900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1900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ℴ</m:t>
                    </m:r>
                    <m:d>
                      <m:dPr>
                        <m:ctrlPr>
                          <a:rPr lang="en-US" sz="19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9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sz="19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9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sz="19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  <m:sup>
                                <m:r>
                                  <a:rPr lang="en-US" sz="1900" b="0" i="1" kern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en-US" sz="1900" b="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</m:den>
                        </m:f>
                      </m:e>
                    </m:d>
                    <m:r>
                      <a:rPr lang="en-US" sz="1900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acc>
                      <m:accPr>
                        <m:chr m:val="̂"/>
                        <m:ctrlPr>
                          <a:rPr lang="en-US" sz="190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900" b="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sz="1900" i="1" ker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900" i="1" ker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𝑥</m:t>
                    </m:r>
                    <m:d>
                      <m:dPr>
                        <m:ctrlPr>
                          <a:rPr lang="en-US" sz="190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900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r>
                          <a:rPr lang="en-US" sz="1900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1900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900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sz="1900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900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sz="1900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900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sz="1900" i="1" kern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1900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  <m:rad>
                              <m:radPr>
                                <m:degHide m:val="on"/>
                                <m:ctrlPr>
                                  <a:rPr lang="en-US" sz="1900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1900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sz="1900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rad>
                          </m:den>
                        </m:f>
                        <m:func>
                          <m:funcPr>
                            <m:ctrlPr>
                              <a:rPr lang="en-US" sz="1900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900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sz="19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</m:func>
                      </m:e>
                    </m:d>
                    <m:r>
                      <a:rPr lang="en-US" sz="1900" i="1" ker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1900" i="1" kern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ℴ</m:t>
                    </m:r>
                    <m:d>
                      <m:dPr>
                        <m:ctrlPr>
                          <a:rPr lang="en-US" sz="1900" i="1" kern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900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sz="1900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900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sz="1900" i="1" kern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  <m:sup>
                                <m:r>
                                  <a:rPr lang="en-US" sz="1900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en-US" sz="1900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</m:den>
                        </m:f>
                      </m:e>
                    </m:d>
                  </m:oMath>
                </a14:m>
                <a:r>
                  <a:rPr lang="en-US" altLang="en-US" sz="2000" dirty="0">
                    <a:solidFill>
                      <a:schemeClr val="tx1"/>
                    </a:solidFill>
                  </a:rPr>
                  <a:t> and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sz="2000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e>
                          <m:sup>
                            <m: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sup>
                    </m:sSup>
                    <m:r>
                      <a:rPr lang="en-US" sz="200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sSup>
                      <m:sSupPr>
                        <m:ctrlP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</m:acc>
                      </m:e>
                      <m:sup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</m:e>
                      <m:sup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sSup>
                      <m:sSupPr>
                        <m:ctrlPr>
                          <a:rPr lang="en-US" sz="200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i="1" kern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f>
                              <m:fPr>
                                <m:ctrlPr>
                                  <a:rPr lang="en-US" sz="2000" i="1" ker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 ker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sz="2000" i="1" ker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ker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2000" i="1" ker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⊥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000" i="1" ker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𝑄</m:t>
                                </m:r>
                              </m:den>
                            </m:f>
                            <m:rad>
                              <m:radPr>
                                <m:degHide m:val="on"/>
                                <m:ctrlPr>
                                  <a:rPr lang="en-US" sz="2000" i="1" ker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i="1" ker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sz="2000" i="1" ker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rad>
                            <m:func>
                              <m:funcPr>
                                <m:ctrlPr>
                                  <a:rPr lang="en-US" sz="2000" i="1" ker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 ker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sz="2000" i="1" ker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a:rPr lang="en-US" sz="20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2000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000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 ker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f>
                              <m:fPr>
                                <m:ctrlPr>
                                  <a:rPr lang="en-US" sz="2000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sz="2000" i="1" ker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 ker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sz="2000" i="1" ker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⊥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000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𝑄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000" i="1" ker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000" i="1" ker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sz="2000" i="1" ker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rad>
                              </m:den>
                            </m:f>
                            <m:func>
                              <m:funcPr>
                                <m:ctrlPr>
                                  <a:rPr lang="en-US" sz="2000" i="1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000" ker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sz="2000" i="1" ker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2000" dirty="0">
                    <a:solidFill>
                      <a:schemeClr val="tx1"/>
                    </a:solidFill>
                  </a:rPr>
                  <a:t> ,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altLang="en-US" sz="2000" dirty="0">
                    <a:solidFill>
                      <a:schemeClr val="tx1"/>
                    </a:solidFill>
                  </a:rPr>
                  <a:t>Resulting in th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e>
                    </m:func>
                    <m:r>
                      <a:rPr lang="en-US" sz="2000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000" dirty="0">
                    <a:solidFill>
                      <a:schemeClr val="tx1"/>
                    </a:solidFill>
                  </a:rPr>
                  <a:t>an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000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sz="2000" i="1" ker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e>
                    </m:func>
                  </m:oMath>
                </a14:m>
                <a:r>
                  <a:rPr lang="en-US" altLang="en-US" sz="2000" dirty="0">
                    <a:solidFill>
                      <a:schemeClr val="tx1"/>
                    </a:solidFill>
                  </a:rPr>
                  <a:t> modulations observed in the azimuthal distributions</a:t>
                </a:r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939800"/>
                <a:ext cx="8915400" cy="4572000"/>
              </a:xfrm>
              <a:prstGeom prst="rect">
                <a:avLst/>
              </a:prstGeom>
              <a:blipFill>
                <a:blip r:embed="rId2"/>
                <a:stretch>
                  <a:fillRect l="-752" t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238311"/>
            <a:ext cx="3610903" cy="198748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1845" y="1364671"/>
            <a:ext cx="4379623" cy="17347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581400" y="1308725"/>
                <a:ext cx="335848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𝑃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func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func>
                          <m:r>
                            <a:rPr lang="en-US" i="1" ker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𝑃</m:t>
                          </m:r>
                        </m:e>
                      </m:d>
                    </m:oMath>
                  </m:oMathPara>
                </a14:m>
                <a:endParaRPr lang="en-US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endParaRPr lang="en-US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d>
                        <m:d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func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func>
                          <m:r>
                            <a:rPr lang="en-US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0</m:t>
                          </m:r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1308725"/>
                <a:ext cx="3358483" cy="923330"/>
              </a:xfrm>
              <a:prstGeom prst="rect">
                <a:avLst/>
              </a:prstGeom>
              <a:blipFill>
                <a:blip r:embed="rId5"/>
                <a:stretch>
                  <a:fillRect b="-5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BCE97B46-E52A-4D46-8C9E-2A4395EDC5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8377D869-866F-4CC9-85DC-C42603BB0571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728E93B1-10D7-47F7-8C99-6E00EA96CD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4C737089-5C09-49E5-9A1D-6D20579A4E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1298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D vs multi 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The asymmetries ar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1500">
                              <a:latin typeface="Cambria Math" panose="02040503050406030204" pitchFamily="18" charset="0"/>
                            </a:rPr>
                            <m:t>𝑈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  <m:sup>
                          <m:r>
                            <a:rPr lang="en-US" sz="1500">
                              <a:latin typeface="Cambria Math" panose="02040503050406030204" pitchFamily="18" charset="0"/>
                            </a:rPr>
                            <m:t>𝑤</m:t>
                          </m:r>
                          <m:d>
                            <m:d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5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50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150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500">
                              <a:latin typeface="Cambria Math" panose="02040503050406030204" pitchFamily="18" charset="0"/>
                            </a:rPr>
                            <m:t>;</m:t>
                          </m:r>
                          <m:sSup>
                            <m:sSup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5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5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50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150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sub>
                            <m:sup>
                              <m:r>
                                <a:rPr lang="en-US" sz="150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d>
                                <m:d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500"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sz="150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b>
                                  </m:sSub>
                                  <m: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d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When we measure on 1D, i.e. as a function of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we integrate over the phase space of the other variable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1500">
                              <a:latin typeface="Cambria Math" panose="02040503050406030204" pitchFamily="18" charset="0"/>
                            </a:rPr>
                            <m:t>𝑈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  <m:sup>
                          <m:r>
                            <a:rPr lang="en-US" sz="1500">
                              <a:latin typeface="Cambria Math" panose="02040503050406030204" pitchFamily="18" charset="0"/>
                            </a:rPr>
                            <m:t>𝑤</m:t>
                          </m:r>
                          <m:d>
                            <m:d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5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Sup>
                                <m:sSubSup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𝑚𝑖𝑛</m:t>
                                  </m:r>
                                </m:sub>
                                <m:sup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sub>
                            <m:sup>
                              <m:sSubSup>
                                <m:sSubSup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  <m:sup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sup>
                            <m:e>
                              <m:r>
                                <a:rPr lang="en-US" sz="150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nary>
                                <m:nary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sSub>
                                    <m:sSubPr>
                                      <m:ctrlP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50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1500">
                                          <a:latin typeface="Cambria Math" panose="02040503050406030204" pitchFamily="18" charset="0"/>
                                        </a:rPr>
                                        <m:t>𝑚𝑖𝑛</m:t>
                                      </m:r>
                                    </m:sub>
                                  </m:sSub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50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1500">
                                          <a:latin typeface="Cambria Math" panose="02040503050406030204" pitchFamily="18" charset="0"/>
                                        </a:rPr>
                                        <m:t>𝑚𝑎𝑥</m:t>
                                      </m:r>
                                    </m:sub>
                                  </m:sSub>
                                </m:sup>
                                <m:e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𝑑𝑧</m:t>
                                  </m:r>
                                  <m:nary>
                                    <m:naryPr>
                                      <m:ctrlP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sSub>
                                        <m:sSubPr>
                                          <m:ctrl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𝑚𝑖𝑛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sSub>
                                        <m:sSubPr>
                                          <m:ctrl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𝑚𝑎𝑥</m:t>
                                          </m:r>
                                        </m:sub>
                                      </m:sSub>
                                    </m:sup>
                                    <m:e>
                                      <m:sSubSup>
                                        <m:sSubSupPr>
                                          <m:ctrl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𝑑𝑃</m:t>
                                          </m:r>
                                        </m:e>
                                        <m:sub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h𝑇</m:t>
                                          </m:r>
                                        </m:sub>
                                        <m:sup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  <m:sSubSup>
                                        <m:sSubSupPr>
                                          <m:ctrl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</m:e>
                                        <m:sub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𝑈𝑈</m:t>
                                          </m:r>
                                        </m:sub>
                                        <m:sup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15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1500">
                                                      <a:latin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1500">
                                                      <a:latin typeface="Cambria Math" panose="02040503050406030204" pitchFamily="18" charset="0"/>
                                                    </a:rPr>
                                                    <m:t>h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sup>
                                      </m:sSubSup>
                                    </m:e>
                                  </m:nary>
                                </m:e>
                              </m:nary>
                            </m:e>
                          </m:nary>
                        </m:num>
                        <m:den>
                          <m:nary>
                            <m:nary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Sup>
                                <m:sSubSup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𝑚𝑖𝑛</m:t>
                                  </m:r>
                                </m:sub>
                                <m:sup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sub>
                            <m:sup>
                              <m:sSubSup>
                                <m:sSubSup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  <m:sup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sup>
                            <m:e>
                              <m:r>
                                <a:rPr lang="en-US" sz="150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nary>
                                <m:nary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sSub>
                                    <m:sSubPr>
                                      <m:ctrlP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50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1500">
                                          <a:latin typeface="Cambria Math" panose="02040503050406030204" pitchFamily="18" charset="0"/>
                                        </a:rPr>
                                        <m:t>𝑚𝑖𝑛</m:t>
                                      </m:r>
                                    </m:sub>
                                  </m:sSub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50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1500">
                                          <a:latin typeface="Cambria Math" panose="02040503050406030204" pitchFamily="18" charset="0"/>
                                        </a:rPr>
                                        <m:t>𝑚𝑎𝑥</m:t>
                                      </m:r>
                                    </m:sub>
                                  </m:sSub>
                                </m:sup>
                                <m:e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𝑑𝑧</m:t>
                                  </m:r>
                                  <m:nary>
                                    <m:naryPr>
                                      <m:ctrlP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sSub>
                                        <m:sSubPr>
                                          <m:ctrl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𝑚𝑖𝑛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sSub>
                                        <m:sSubPr>
                                          <m:ctrl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𝑚𝑎𝑥</m:t>
                                          </m:r>
                                        </m:sub>
                                      </m:sSub>
                                    </m:sup>
                                    <m:e>
                                      <m:sSubSup>
                                        <m:sSubSupPr>
                                          <m:ctrl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𝑑𝑃</m:t>
                                          </m:r>
                                        </m:e>
                                        <m:sub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h𝑇</m:t>
                                          </m:r>
                                        </m:sub>
                                        <m:sup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  <m:d>
                                        <m:dPr>
                                          <m:ctrl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𝐹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sSup>
                                                <m:sSupPr>
                                                  <m:ctrlPr>
                                                    <a:rPr lang="en-US" sz="15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n-US" sz="15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𝑄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en-US" sz="1500" i="1">
                                                      <a:latin typeface="Cambria Math" panose="02040503050406030204" pitchFamily="18" charset="0"/>
                                                    </a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e>
                                          </m:d>
                                        </m:e>
                                      </m:d>
                                    </m:e>
                                  </m:nary>
                                </m:e>
                              </m:nary>
                            </m:e>
                          </m:nary>
                        </m:den>
                      </m:f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00" t="-1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2552822-DBCA-4637-B4C6-C31862757B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0F0C426B-921F-4609-B613-A7A15644075E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35E9F6D-E5B7-4976-A4D9-2B75B880C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BA8B62C-4A38-4A58-9CCE-AAA190E2B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1792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with the publish deuter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200" y="1088811"/>
            <a:ext cx="7318058" cy="42843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200" y="1088811"/>
            <a:ext cx="7318058" cy="4284345"/>
          </a:xfrm>
          <a:prstGeom prst="rect">
            <a:avLst/>
          </a:prstGeom>
        </p:spPr>
      </p:pic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9706071D-7A73-4720-93B6-93A9AC6744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2F663552-3727-46E3-9A3C-636FC1387413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0031131B-5B5F-4746-8E47-D7A124C757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DFA1484A-D381-4DD8-8A23-1BD62BDB70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354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Unpolarised </a:t>
            </a:r>
            <a:r>
              <a:rPr lang="it-IT" dirty="0" err="1"/>
              <a:t>Azimuthal</a:t>
            </a:r>
            <a:r>
              <a:rPr lang="it-IT" dirty="0"/>
              <a:t> </a:t>
            </a:r>
            <a:r>
              <a:rPr lang="it-IT" dirty="0" err="1"/>
              <a:t>Modulation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/>
              </p:cNvSpPr>
              <p:nvPr/>
            </p:nvSpPr>
            <p:spPr>
              <a:xfrm>
                <a:off x="228600" y="939800"/>
                <a:ext cx="8915400" cy="4572000"/>
              </a:xfrm>
              <a:prstGeom prst="rect">
                <a:avLst/>
              </a:prstGeom>
            </p:spPr>
            <p:txBody>
              <a:bodyPr/>
              <a:lstStyle>
                <a:lvl1pPr marL="341313" indent="-341313" algn="l" defTabSz="457200" rtl="0" eaLnBrk="0" fontAlgn="base" hangingPunct="0">
                  <a:lnSpc>
                    <a:spcPct val="101000"/>
                  </a:lnSpc>
                  <a:spcBef>
                    <a:spcPts val="700"/>
                  </a:spcBef>
                  <a:spcAft>
                    <a:spcPct val="0"/>
                  </a:spcAft>
                  <a:buClr>
                    <a:srgbClr val="B2B2B2"/>
                  </a:buClr>
                  <a:buSzPct val="90000"/>
                  <a:buFont typeface="Wingdings" pitchFamily="2" charset="2"/>
                  <a:buChar char=""/>
                  <a:defRPr sz="2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defRPr>
                </a:lvl1pPr>
                <a:lvl2pPr marL="741363" indent="-284163" algn="l" defTabSz="457200" rtl="0" eaLnBrk="0" fontAlgn="base" hangingPunct="0">
                  <a:lnSpc>
                    <a:spcPct val="101000"/>
                  </a:lnSpc>
                  <a:spcBef>
                    <a:spcPts val="650"/>
                  </a:spcBef>
                  <a:spcAft>
                    <a:spcPct val="0"/>
                  </a:spcAft>
                  <a:buClr>
                    <a:srgbClr val="CCCC99"/>
                  </a:buClr>
                  <a:buSzPct val="75000"/>
                  <a:buFont typeface="Wingdings" pitchFamily="2" charset="2"/>
                  <a:buChar char=""/>
                  <a:defRPr sz="2600">
                    <a:solidFill>
                      <a:srgbClr val="000000"/>
                    </a:solidFill>
                    <a:latin typeface="+mn-lt"/>
                  </a:defRPr>
                </a:lvl2pPr>
                <a:lvl3pPr marL="1143000" indent="-228600" algn="l" defTabSz="457200" rtl="0" eaLnBrk="0" fontAlgn="base" hangingPunct="0">
                  <a:lnSpc>
                    <a:spcPct val="101000"/>
                  </a:lnSpc>
                  <a:spcBef>
                    <a:spcPts val="575"/>
                  </a:spcBef>
                  <a:spcAft>
                    <a:spcPct val="0"/>
                  </a:spcAft>
                  <a:buClr>
                    <a:srgbClr val="B2B2B2"/>
                  </a:buClr>
                  <a:buSzPct val="55000"/>
                  <a:buFont typeface="Wingdings" pitchFamily="2" charset="2"/>
                  <a:buChar char=""/>
                  <a:defRPr sz="2300">
                    <a:solidFill>
                      <a:srgbClr val="000000"/>
                    </a:solidFill>
                    <a:latin typeface="+mn-lt"/>
                  </a:defRPr>
                </a:lvl3pPr>
                <a:lvl4pPr marL="1600200" indent="-228600" algn="l" defTabSz="457200" rtl="0" eaLnBrk="0" fontAlgn="base" hangingPunct="0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4pPr>
                <a:lvl5pPr marL="2057400" indent="-228600" algn="l" defTabSz="457200" rtl="0" eaLnBrk="0" fontAlgn="base" hangingPunct="0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5pPr>
                <a:lvl6pPr marL="25146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6pPr>
                <a:lvl7pPr marL="29718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7pPr>
                <a:lvl8pPr marL="34290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8pPr>
                <a:lvl9pPr marL="3886200" indent="-228600" algn="l" defTabSz="457200" rtl="0" fontAlgn="base">
                  <a:lnSpc>
                    <a:spcPct val="101000"/>
                  </a:lnSpc>
                  <a:spcBef>
                    <a:spcPts val="500"/>
                  </a:spcBef>
                  <a:spcAft>
                    <a:spcPct val="0"/>
                  </a:spcAft>
                  <a:buClr>
                    <a:srgbClr val="CCCC99"/>
                  </a:buClr>
                  <a:buSzPct val="100000"/>
                  <a:buFont typeface="Wingdings" pitchFamily="2" charset="2"/>
                  <a:buChar char=""/>
                  <a:defRPr sz="2000">
                    <a:solidFill>
                      <a:srgbClr val="000000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it-IT" sz="2000" kern="0" dirty="0"/>
                  <a:t>When </a:t>
                </a:r>
                <a:r>
                  <a:rPr lang="it-IT" sz="2000" kern="0" dirty="0" err="1"/>
                  <a:t>looking</a:t>
                </a:r>
                <a:r>
                  <a:rPr lang="it-IT" sz="2000" kern="0" dirty="0"/>
                  <a:t> </a:t>
                </a:r>
                <a:r>
                  <a:rPr lang="it-IT" sz="2000" kern="0" dirty="0" err="1"/>
                  <a:t>at</a:t>
                </a:r>
                <a:r>
                  <a:rPr lang="it-IT" sz="2000" kern="0" dirty="0"/>
                  <a:t> the </a:t>
                </a:r>
                <a:r>
                  <a:rPr lang="it-IT" sz="2000" kern="0" dirty="0" err="1"/>
                  <a:t>content</a:t>
                </a:r>
                <a:r>
                  <a:rPr lang="it-IT" sz="2000" kern="0" dirty="0"/>
                  <a:t> of the </a:t>
                </a:r>
                <a:r>
                  <a:rPr lang="it-IT" sz="2000" kern="0" dirty="0" err="1"/>
                  <a:t>structure</a:t>
                </a:r>
                <a:r>
                  <a:rPr lang="it-IT" sz="2000" kern="0" dirty="0"/>
                  <a:t> </a:t>
                </a:r>
                <a:r>
                  <a:rPr lang="it-IT" sz="2000" kern="0" dirty="0" err="1"/>
                  <a:t>functions</a:t>
                </a:r>
                <a:r>
                  <a:rPr lang="it-IT" sz="2000" kern="0" dirty="0"/>
                  <a:t>/</a:t>
                </a:r>
                <a:r>
                  <a:rPr lang="it-IT" sz="2000" kern="0" dirty="0" err="1"/>
                  <a:t>modulations</a:t>
                </a:r>
                <a:r>
                  <a:rPr lang="it-IT" sz="2000" kern="0" dirty="0"/>
                  <a:t> in </a:t>
                </a:r>
                <a:r>
                  <a:rPr lang="it-IT" sz="2000" kern="0" dirty="0" err="1"/>
                  <a:t>terms</a:t>
                </a:r>
                <a:r>
                  <a:rPr lang="it-IT" sz="2000" kern="0" dirty="0"/>
                  <a:t> of TMD </a:t>
                </a:r>
                <a:r>
                  <a:rPr lang="it-IT" sz="2000" kern="0" dirty="0" err="1"/>
                  <a:t>PDFs</a:t>
                </a:r>
                <a:r>
                  <a:rPr lang="it-IT" sz="2000" kern="0" dirty="0"/>
                  <a:t> for th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 ker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 ker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sz="20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sz="2000" i="1" ker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e>
                    </m:func>
                  </m:oMath>
                </a14:m>
                <a:r>
                  <a:rPr lang="it-IT" sz="2000" kern="0" dirty="0"/>
                  <a:t> an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 ker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 ker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sz="20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sz="2000" i="1" ker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e>
                    </m:func>
                  </m:oMath>
                </a14:m>
                <a:r>
                  <a:rPr lang="it-IT" sz="2000" kern="0" dirty="0"/>
                  <a:t> </a:t>
                </a:r>
                <a:r>
                  <a:rPr lang="it-IT" sz="2000" kern="0" dirty="0" err="1"/>
                  <a:t>we</a:t>
                </a:r>
                <a:r>
                  <a:rPr lang="it-IT" sz="2000" kern="0" dirty="0"/>
                  <a:t> can </a:t>
                </a:r>
                <a:r>
                  <a:rPr lang="it-IT" sz="2000" kern="0" dirty="0" err="1"/>
                  <a:t>write</a:t>
                </a:r>
                <a:r>
                  <a:rPr lang="it-IT" sz="2000" kern="0" dirty="0"/>
                  <a:t>:</a:t>
                </a:r>
              </a:p>
              <a:p>
                <a:pPr marL="0" indent="0">
                  <a:buNone/>
                </a:pPr>
                <a:endParaRPr lang="it-IT" sz="2000" kern="0" dirty="0"/>
              </a:p>
              <a:p>
                <a:pPr marL="0" indent="0">
                  <a:buNone/>
                </a:pPr>
                <a:endParaRPr lang="it-IT" sz="2000" kern="0" dirty="0"/>
              </a:p>
              <a:p>
                <a:pPr marL="0" indent="0">
                  <a:buNone/>
                </a:pPr>
                <a:endParaRPr lang="it-IT" sz="2000" kern="0" dirty="0"/>
              </a:p>
              <a:p>
                <a:pPr marL="0" indent="0">
                  <a:buNone/>
                </a:pPr>
                <a:endParaRPr lang="it-IT" sz="2000" kern="0" dirty="0"/>
              </a:p>
              <a:p>
                <a:pPr marL="0" indent="0">
                  <a:buNone/>
                </a:pPr>
                <a:endParaRPr lang="it-IT" sz="2000" kern="0" dirty="0"/>
              </a:p>
              <a:p>
                <a:pPr marL="0" indent="0">
                  <a:buNone/>
                </a:pPr>
                <a:endParaRPr lang="it-IT" sz="2000" kern="0" dirty="0"/>
              </a:p>
              <a:p>
                <a:pPr marL="0" indent="0">
                  <a:buNone/>
                </a:pPr>
                <a:r>
                  <a:rPr lang="it-IT" sz="2000" kern="0" dirty="0"/>
                  <a:t>In th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 ker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 ker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sz="2000" i="1" ker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ker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sz="2000" i="1" ker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e>
                    </m:func>
                  </m:oMath>
                </a14:m>
                <a:r>
                  <a:rPr lang="it-IT" sz="2000" kern="0" dirty="0"/>
                  <a:t> Cahn </a:t>
                </a:r>
                <a:r>
                  <a:rPr lang="it-IT" sz="2000" kern="0" dirty="0" err="1"/>
                  <a:t>effects</a:t>
                </a:r>
                <a:r>
                  <a:rPr lang="it-IT" sz="2000" kern="0" dirty="0"/>
                  <a:t> </a:t>
                </a:r>
                <a:r>
                  <a:rPr lang="it-IT" sz="2000" kern="0" dirty="0" err="1"/>
                  <a:t>enters</a:t>
                </a:r>
                <a:r>
                  <a:rPr lang="it-IT" sz="2000" kern="0" dirty="0"/>
                  <a:t> </a:t>
                </a:r>
                <a:r>
                  <a:rPr lang="it-IT" sz="2000" kern="0" dirty="0" err="1"/>
                  <a:t>only</a:t>
                </a:r>
                <a:r>
                  <a:rPr lang="it-IT" sz="2000" kern="0" dirty="0"/>
                  <a:t> </a:t>
                </a:r>
                <a:r>
                  <a:rPr lang="it-IT" sz="2000" kern="0" dirty="0" err="1"/>
                  <a:t>at</a:t>
                </a:r>
                <a:r>
                  <a:rPr lang="it-IT" sz="2000" kern="0" dirty="0"/>
                  <a:t> twist4</a:t>
                </a:r>
              </a:p>
              <a:p>
                <a:pPr marL="0" indent="0">
                  <a:buNone/>
                </a:pPr>
                <a:endParaRPr lang="en-US" sz="2000" i="1" kern="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1600" i="1" kern="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1600" i="1" kern="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altLang="en-US" sz="20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it-IT" sz="2000" kern="0" dirty="0"/>
                  <a:t>	</a:t>
                </a:r>
                <a:endParaRPr lang="it-IT" sz="2400" kern="0" dirty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939800"/>
                <a:ext cx="8915400" cy="4572000"/>
              </a:xfrm>
              <a:prstGeom prst="rect">
                <a:avLst/>
              </a:prstGeom>
              <a:blipFill>
                <a:blip r:embed="rId2"/>
                <a:stretch>
                  <a:fillRect l="-752" t="-8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16228" y="1775723"/>
                <a:ext cx="8229600" cy="811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 ker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𝑈𝑈</m:t>
                          </m:r>
                        </m:sub>
                        <m:sup>
                          <m:func>
                            <m:func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 ker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ker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func>
                        </m:sup>
                      </m:sSubSup>
                      <m:r>
                        <a:rPr lang="en-US" b="0" i="1" kern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ker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ker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kern="0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 ker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num>
                        <m:den>
                          <m:r>
                            <a:rPr lang="en-US" i="1" ker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den>
                      </m:f>
                      <m:r>
                        <a:rPr lang="en-US" i="1" ker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ker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ker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̂"/>
                                  <m:ctrlP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acc>
                              <m:r>
                                <a:rPr lang="en-US" i="1" ker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 ker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ker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ker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 ker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kern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  <m:f>
                            <m:fPr>
                              <m:ctrlPr>
                                <a:rPr lang="en-US" i="1" ker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kern="0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 kern="0" smtClea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kern="0" smtClea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b="0" i="1" kern="0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h𝑇</m:t>
                                  </m:r>
                                </m:sub>
                              </m:sSub>
                              <m:r>
                                <a:rPr lang="en-US" b="0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d>
                                <m:dPr>
                                  <m:ctrlPr>
                                    <a:rPr lang="en-US" b="0" i="1" kern="0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</m:acc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i="1" ker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kern="0" smtClea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en-US" b="0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  <m:sSub>
                                <m:sSubPr>
                                  <m:ctrlPr>
                                    <a:rPr lang="en-US" b="0" i="1" kern="0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kern="0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b="0" i="1" kern="0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  <m:r>
                                <a:rPr lang="en-US" b="0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p>
                          </m:sSubSup>
                        </m:e>
                      </m:d>
                      <m:r>
                        <a:rPr lang="en-US" i="1" ker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ker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twist</m:t>
                      </m:r>
                      <m:r>
                        <m:rPr>
                          <m:sty m:val="p"/>
                        </m:rPr>
                        <a:rPr lang="en-US" b="0" i="0" kern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i="1" ker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&gt;3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28" y="1775723"/>
                <a:ext cx="8229600" cy="8116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447800" y="2936671"/>
                <a:ext cx="6087179" cy="8116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 ker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𝑈𝑈</m:t>
                          </m:r>
                        </m:sub>
                        <m:sup>
                          <m:func>
                            <m:func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 ker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kern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 ker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func>
                        </m:sup>
                      </m:sSubSup>
                      <m:r>
                        <a:rPr lang="en-US" b="0" i="1" kern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kern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kern="0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i="1" kern="0" smtClea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i="1" kern="0" smtClea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kern="0" smtClea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</m:acc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i="1" ker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 ker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</m:e>
                              </m:d>
                              <m:d>
                                <m:dPr>
                                  <m:ctrlP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</m:acc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i="1" ker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kern="0" smtClea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b="0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r>
                                <a:rPr lang="en-US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  <m:sSub>
                                <m:sSubPr>
                                  <m:ctrlP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den>
                          </m:f>
                          <m:sSubSup>
                            <m:sSubSup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p>
                          </m:sSubSup>
                        </m:e>
                      </m:d>
                      <m:r>
                        <a:rPr lang="en-US" b="0" i="1" kern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b="0" i="0" kern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twists</m:t>
                      </m:r>
                      <m:r>
                        <a:rPr lang="en-US" b="0" i="1" kern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&gt;3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936671"/>
                <a:ext cx="6087179" cy="8116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127913" y="4446870"/>
                <a:ext cx="4206280" cy="653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kern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Cahn</m:t>
                          </m:r>
                        </m:sub>
                        <m:sup>
                          <m:func>
                            <m:func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 ker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kern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 ker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func>
                        </m:sup>
                      </m:sSubSup>
                      <m:r>
                        <a:rPr lang="en-US" b="0" i="1" kern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kern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b="0" i="1" kern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kern="0" smtClean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kern="0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b="0" i="1" kern="0" smtClea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ker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i="1" ker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 ker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</m:acc>
                                      <m:r>
                                        <a:rPr lang="en-US" i="1" kern="0">
                                          <a:solidFill>
                                            <a:schemeClr val="tx1">
                                              <a:lumMod val="95000"/>
                                              <a:lumOff val="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i="1" ker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i="1" kern="0">
                                                  <a:solidFill>
                                                    <a:schemeClr val="tx1">
                                                      <a:lumMod val="95000"/>
                                                      <a:lumOff val="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 kern="0">
                                                  <a:solidFill>
                                                    <a:schemeClr val="tx1">
                                                      <a:lumMod val="95000"/>
                                                      <a:lumOff val="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 kern="0">
                                              <a:solidFill>
                                                <a:schemeClr val="tx1">
                                                  <a:lumMod val="95000"/>
                                                  <a:lumOff val="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⊥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 kern="0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  <m:sup>
                                  <m:r>
                                    <a:rPr lang="en-US" i="1" kern="0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  <m:sSub>
                            <m:sSub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 ker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7913" y="4446870"/>
                <a:ext cx="4206280" cy="6539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2881F892-BD29-463A-A3C9-7B32F9E7FE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F6A330FD-8377-4F82-8971-FC7F64171962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57106DAF-BEE1-4B7C-83AC-8CED888B2E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21E766F-6583-4651-893D-991499C709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3845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dirty="0"/>
                  <a:t> distributions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860" y="1028700"/>
            <a:ext cx="7544280" cy="4421188"/>
          </a:xfr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860" y="1054100"/>
            <a:ext cx="7500938" cy="4395788"/>
          </a:xfrm>
          <a:prstGeom prst="rect">
            <a:avLst/>
          </a:prstGeom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E115762B-EAF6-42F5-86A0-A0D41E73A1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0FA5259F-1118-4BAD-9032-2CC7AB86DD1F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12172E0-EDC8-4F6E-91AA-0C318791B6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8AA42FF8-51CA-4DF9-AE4E-53B4216C09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3032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351E1F-77F6-423F-9944-CE1DF94D7F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enomenological fits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3CC7BF2F-FF56-48CB-B220-FEFD7CBFD45A}"/>
              </a:ext>
            </a:extLst>
          </p:cNvPr>
          <p:cNvGrpSpPr/>
          <p:nvPr/>
        </p:nvGrpSpPr>
        <p:grpSpPr>
          <a:xfrm>
            <a:off x="533400" y="1155076"/>
            <a:ext cx="7676221" cy="4124777"/>
            <a:chOff x="533400" y="1155076"/>
            <a:chExt cx="7676221" cy="4124777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5C89506-307F-4D47-829D-24121A859F3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3400" y="1155076"/>
              <a:ext cx="3740468" cy="4112419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331F1D56-282A-4EF0-837E-D838902A936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74392" y="1183150"/>
              <a:ext cx="3735229" cy="4096703"/>
            </a:xfrm>
            <a:prstGeom prst="rect">
              <a:avLst/>
            </a:prstGeom>
          </p:spPr>
        </p:pic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DAEC2D3C-6AF3-45B3-A349-943E1B7810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1154" y="1181100"/>
            <a:ext cx="6086475" cy="229552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FAC4BE6-28D3-431C-8E80-18C044990A01}"/>
              </a:ext>
            </a:extLst>
          </p:cNvPr>
          <p:cNvSpPr txBox="1"/>
          <p:nvPr/>
        </p:nvSpPr>
        <p:spPr>
          <a:xfrm>
            <a:off x="282275" y="998484"/>
            <a:ext cx="6217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rXiv:2206.07598v1 [hep-</a:t>
            </a:r>
            <a:r>
              <a:rPr lang="en-US" dirty="0" err="1">
                <a:solidFill>
                  <a:srgbClr val="FF0000"/>
                </a:solidFill>
              </a:rPr>
              <a:t>ph</a:t>
            </a:r>
            <a:r>
              <a:rPr lang="en-US" dirty="0">
                <a:solidFill>
                  <a:srgbClr val="FF0000"/>
                </a:solidFill>
              </a:rPr>
              <a:t>] 15 Jun 2022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1C9F1B7-9C30-4B57-BE6C-E8A873CE50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48455" y="3390900"/>
            <a:ext cx="5553075" cy="2124075"/>
          </a:xfrm>
          <a:prstGeom prst="rect">
            <a:avLst/>
          </a:prstGeom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71421A6A-57EF-441C-9CDA-71319B6639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9D812F9D-981D-452E-80A7-E4E862F03617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D54068E4-FCDF-433F-B2E7-647F2F277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61A1DC45-1D7D-491F-8334-3C0276C51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0969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itle 6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Azimuthal modulations 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𝐋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dirty="0"/>
                  <a:t>) – 3D</a:t>
                </a:r>
              </a:p>
            </p:txBody>
          </p:sp>
        </mc:Choice>
        <mc:Fallback xmlns="">
          <p:sp>
            <p:nvSpPr>
              <p:cNvPr id="7" name="Title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935318"/>
            <a:ext cx="3374993" cy="453542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935318"/>
            <a:ext cx="3374993" cy="4535424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BDB4D7C-E251-485E-B2B0-6372180422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E283BF1C-15EC-40DF-8AAE-20B0F30D5129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436F16-D586-4007-B91E-C98D245920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8481E032-A60A-44D0-8CDC-9CDEFF9F48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731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itle 6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Contamination 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𝐋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dirty="0"/>
                  <a:t>) – 3D </a:t>
                </a:r>
              </a:p>
            </p:txBody>
          </p:sp>
        </mc:Choice>
        <mc:Fallback xmlns="">
          <p:sp>
            <p:nvSpPr>
              <p:cNvPr id="7" name="Title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939800"/>
            <a:ext cx="3374993" cy="453542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939800"/>
            <a:ext cx="3374993" cy="453542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939800"/>
            <a:ext cx="3374993" cy="4535424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C18126-E9C8-4241-80A7-047F04CC73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976955D9-9014-4621-BDFB-294DB19C50CC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1C05FF-E60E-4EB1-BA1D-978CB64550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07B31E9A-23BF-4E1B-9B30-DAE25D7DCE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6160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dirty="0"/>
                  <a:t> behavior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8496" y="1026300"/>
            <a:ext cx="6750844" cy="432482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8496" y="1026300"/>
            <a:ext cx="6750844" cy="4324826"/>
          </a:xfrm>
          <a:prstGeom prst="rect">
            <a:avLst/>
          </a:prstGeom>
        </p:spPr>
      </p:pic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5BADB962-3660-4103-A5E5-E7AF062636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3EEF6F79-0D18-4FA3-A0A2-F042B53593B6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2ECE7234-EB7E-42E6-AEA3-F9190D525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CF92C3EB-7F8F-46BE-9FBE-FC53FCDDF1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2899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mi Inclusive unpolarised DIS Cross Section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1600" dirty="0"/>
                  <a:t>The account of the transverse motion of the quark result in the following general form of the unpolarised semi-inclusive deep inelastic cross-section</a:t>
                </a:r>
              </a:p>
              <a:p>
                <a:pPr marL="0" indent="0">
                  <a:buNone/>
                </a:pPr>
                <a:endParaRPr lang="en-US" sz="1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num>
                              <m:den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𝑑𝑥𝑑𝑦𝑑𝑧𝑑</m:t>
                                </m:r>
                                <m:sSubSup>
                                  <m:sSubSup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h𝑇</m:t>
                                    </m:r>
                                  </m:sub>
                                  <m:sup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sub>
                                </m:sSub>
                              </m:den>
                            </m:f>
                          </m:e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p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𝑥𝑦</m:t>
                                </m:r>
                                <m:sSup>
                                  <m:sSup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p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sSub>
                              <m:sSubPr>
                                <m:ctrlP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</m:e>
                        </m:mr>
                        <m:mr>
                          <m:e/>
                          <m:e/>
                          <m:e>
                            <m:sSubSup>
                              <m:sSubSupPr>
                                <m:ctrlPr>
                                  <a:rPr lang="en-US" sz="16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6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sz="16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𝑈𝑈</m:t>
                                </m:r>
                              </m:sub>
                              <m:sup>
                                <m:r>
                                  <a:rPr lang="en-US" sz="16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sup>
                            </m:sSubSup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func>
                                  <m:func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f>
                                      <m:fPr>
                                        <m:ctrlPr>
                                          <a:rPr lang="en-US" sz="1600" b="0" i="1" smtClean="0">
                                            <a:solidFill>
                                              <a:srgbClr val="00B0F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600" b="0" i="1" smtClean="0">
                                            <a:solidFill>
                                              <a:srgbClr val="00B0F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d>
                                          <m:dPr>
                                            <m:ctrlPr>
                                              <a:rPr lang="en-US" sz="1600" b="0" i="1" smtClean="0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600" b="0" i="1" smtClean="0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−</m:t>
                                            </m:r>
                                            <m:r>
                                              <a:rPr lang="en-US" sz="1600" b="0" i="1" smtClean="0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</m:d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1600" b="0" i="1" smtClean="0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1600" b="0" i="1" smtClean="0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−</m:t>
                                            </m:r>
                                            <m:r>
                                              <a:rPr lang="en-US" sz="1600" b="0" i="1" smtClean="0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</m:rad>
                                      </m:num>
                                      <m:den>
                                        <m:r>
                                          <a:rPr lang="en-US" sz="1600" b="0" i="1" smtClean="0">
                                            <a:solidFill>
                                              <a:srgbClr val="00B0F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+</m:t>
                                        </m:r>
                                        <m:sSup>
                                          <m:sSupPr>
                                            <m:ctrlPr>
                                              <a:rPr lang="en-US" sz="1600" b="0" i="1" smtClean="0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a:rPr lang="en-US" sz="1600" b="0" i="1" smtClean="0">
                                                    <a:solidFill>
                                                      <a:srgbClr val="00B0F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sz="1600" b="0" i="1" smtClean="0">
                                                    <a:solidFill>
                                                      <a:srgbClr val="00B0F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1−</m:t>
                                                </m:r>
                                                <m:r>
                                                  <a:rPr lang="en-US" sz="1600" b="0" i="1" smtClean="0">
                                                    <a:solidFill>
                                                      <a:srgbClr val="00B0F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𝑦</m:t>
                                                </m:r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en-US" sz="1600" b="0" i="1" smtClean="0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600" b="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600" b="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𝑈𝑈</m:t>
                                        </m:r>
                                      </m:sub>
                                      <m:sup>
                                        <m:func>
                                          <m:funcPr>
                                            <m:ctrlPr>
                                              <a:rPr lang="en-US" sz="1600" b="0" i="1" smtClean="0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600" b="0" i="0" smtClean="0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cos</m:t>
                                            </m:r>
                                          </m:fName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600" b="0" i="1" smtClean="0">
                                                    <a:solidFill>
                                                      <a:srgbClr val="C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600" b="0" i="1" smtClean="0">
                                                    <a:solidFill>
                                                      <a:srgbClr val="C00000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𝜙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600" b="0" i="1" smtClean="0">
                                                    <a:solidFill>
                                                      <a:srgbClr val="C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sub>
                                            </m:sSub>
                                          </m:e>
                                        </m:func>
                                      </m:sup>
                                    </m:sSubSup>
                                    <m:r>
                                      <m:rPr>
                                        <m:sty m:val="p"/>
                                      </m:rPr>
                                      <a:rPr lang="en-US" sz="16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𝜙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sub>
                                    </m:sSub>
                                  </m:e>
                                </m:func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f>
                                      <m:fPr>
                                        <m:ctrlPr>
                                          <a:rPr lang="en-US" sz="1600" i="1" smtClean="0">
                                            <a:solidFill>
                                              <a:srgbClr val="00B0F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600" i="1">
                                            <a:solidFill>
                                              <a:srgbClr val="00B0F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d>
                                          <m:dPr>
                                            <m:ctrlPr>
                                              <a:rPr lang="en-US" sz="1600" i="1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600" b="0" i="1" smtClean="0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  <m:r>
                                              <a:rPr lang="en-US" sz="1600" i="1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sz="1600" i="1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</m:d>
                                      </m:num>
                                      <m:den>
                                        <m:r>
                                          <a:rPr lang="en-US" sz="1600" i="1">
                                            <a:solidFill>
                                              <a:srgbClr val="00B0F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+</m:t>
                                        </m:r>
                                        <m:sSup>
                                          <m:sSupPr>
                                            <m:ctrlPr>
                                              <a:rPr lang="en-US" sz="1600" i="1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a:rPr lang="en-US" sz="1600" i="1">
                                                    <a:solidFill>
                                                      <a:srgbClr val="00B0F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sz="1600" i="1">
                                                    <a:solidFill>
                                                      <a:srgbClr val="00B0F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1−</m:t>
                                                </m:r>
                                                <m:r>
                                                  <a:rPr lang="en-US" sz="1600" i="1">
                                                    <a:solidFill>
                                                      <a:srgbClr val="00B0F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𝑦</m:t>
                                                </m:r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en-US" sz="1600" i="1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60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6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𝑈𝑈</m:t>
                                        </m:r>
                                      </m:sub>
                                      <m:sup>
                                        <m:func>
                                          <m:funcPr>
                                            <m:ctrlPr>
                                              <a:rPr lang="en-US" sz="1600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600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cos</m:t>
                                            </m:r>
                                          </m:fName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600" i="1">
                                                    <a:solidFill>
                                                      <a:srgbClr val="C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600" b="0" i="1" smtClean="0">
                                                    <a:solidFill>
                                                      <a:srgbClr val="C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en-US" sz="1600" i="1">
                                                    <a:solidFill>
                                                      <a:srgbClr val="C00000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𝜙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600" i="1">
                                                    <a:solidFill>
                                                      <a:srgbClr val="C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sub>
                                            </m:sSub>
                                          </m:e>
                                        </m:func>
                                      </m:sup>
                                    </m:sSubSup>
                                    <m:r>
                                      <m:rPr>
                                        <m:sty m:val="p"/>
                                      </m:rP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sz="16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𝜙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1600" dirty="0"/>
              </a:p>
              <a:p>
                <a:pPr marL="0" indent="0">
                  <a:buNone/>
                </a:pPr>
                <a:r>
                  <a:rPr lang="en-US" sz="1600" dirty="0"/>
                  <a:t>Where we have introduced the amplitude of the azimuthal asymmetries 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𝑈𝑈</m:t>
                          </m:r>
                        </m:sub>
                        <m:sup>
                          <m:func>
                            <m:funcPr>
                              <m:ctrlP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r>
                                    <a:rPr lang="en-US" sz="16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func>
                        </m:sup>
                      </m:sSubSup>
                      <m:d>
                        <m:dPr>
                          <m:ctrlPr>
                            <a:rPr lang="en-US" sz="16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𝑈𝑈</m:t>
                              </m:r>
                            </m:sub>
                            <m:sup>
                              <m:func>
                                <m:funcPr>
                                  <m:ctrlPr>
                                    <a:rPr lang="en-US" sz="16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16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  <m:r>
                                        <a:rPr lang="en-US" sz="16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b>
                                  </m:sSub>
                                </m:e>
                              </m:func>
                            </m:sup>
                          </m:sSubSup>
                          <m:d>
                            <m:dPr>
                              <m:ctrlP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h𝑇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Sup>
                            <m:sSub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𝑈𝑈</m:t>
                              </m:r>
                            </m:sub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h𝑇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sz="1600" dirty="0"/>
              </a:p>
              <a:p>
                <a:pPr marL="0" indent="0">
                  <a:buNone/>
                </a:pPr>
                <a:r>
                  <a:rPr lang="en-US" sz="1600" dirty="0"/>
                  <a:t>An the angular independent ratio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𝑈𝑈</m:t>
                          </m:r>
                        </m:sub>
                        <m:sup>
                          <m:r>
                            <a:rPr lang="en-US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bSup>
                      <m:d>
                        <m:dPr>
                          <m:ctrlPr>
                            <a:rPr lang="en-US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;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6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𝑈𝑈</m:t>
                              </m:r>
                            </m:sub>
                            <m:sup>
                              <m: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1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h𝑇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sz="1600" dirty="0"/>
              </a:p>
              <a:p>
                <a:pPr marL="0" indent="0">
                  <a:buNone/>
                </a:pPr>
                <a:r>
                  <a:rPr lang="en-US" sz="1600" dirty="0"/>
                  <a:t>Experimentally these are more difficult measurements than spin asymmetries, since we have to correct for the apparatus acceptance</a:t>
                </a:r>
              </a:p>
              <a:p>
                <a:pPr marL="0" indent="0">
                  <a:buNone/>
                </a:pPr>
                <a:endParaRPr lang="en-US" sz="1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357" t="-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991100" y="3181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1100" y="318135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CD7A5EF-7FD4-4E39-8C3B-8F8F51F1C0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0B565092-81EE-4375-ABD0-EA41D0F5CC91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3B445A09-292F-49C8-9717-587C3824F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757E3BAE-FC94-4BD5-8DFD-D85FF0891F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7596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ATIVE CORRE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1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Measure FFs, PDFs, etc. by comparing data with theoretical prediction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theory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𝐷𝐹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𝑀𝐷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High precision requires knowledge of </a:t>
                </a:r>
                <a:r>
                  <a:rPr lang="en-US" dirty="0">
                    <a:solidFill>
                      <a:srgbClr val="FF0000"/>
                    </a:solidFill>
                  </a:rPr>
                  <a:t>higher-order correction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theory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≡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orn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𝑚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d>
                            <m:d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𝑚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d>
                            <m:d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l-GR" dirty="0"/>
              </a:p>
              <a:p>
                <a:endParaRPr lang="el-GR" dirty="0"/>
              </a:p>
              <a:p>
                <a:r>
                  <a:rPr lang="en-US" dirty="0"/>
                  <a:t>Emission of </a:t>
                </a:r>
                <a:r>
                  <a:rPr lang="en-US" dirty="0">
                    <a:solidFill>
                      <a:srgbClr val="FF0000"/>
                    </a:solidFill>
                  </a:rPr>
                  <a:t>real photons</a:t>
                </a:r>
              </a:p>
              <a:p>
                <a:pPr lvl="1"/>
                <a:r>
                  <a:rPr lang="en-US" dirty="0"/>
                  <a:t>experimentally often not distinguished from non-radiative processes:  soft photons, collinear photons</a:t>
                </a:r>
              </a:p>
              <a:p>
                <a:pPr marL="334333" lvl="1" indent="0">
                  <a:buNone/>
                </a:pPr>
                <a:r>
                  <a:rPr lang="en-US" dirty="0"/>
                  <a:t>➔ ”radiative corrections”</a:t>
                </a:r>
              </a:p>
              <a:p>
                <a:r>
                  <a:rPr lang="en-US" dirty="0"/>
                  <a:t>Virtual corrections: loop diagrams</a:t>
                </a:r>
              </a:p>
              <a:p>
                <a:pPr lvl="1"/>
                <a:r>
                  <a:rPr lang="en-US" dirty="0"/>
                  <a:t>needed to cancel infrared divergences</a:t>
                </a:r>
              </a:p>
            </p:txBody>
          </p:sp>
        </mc:Choice>
        <mc:Fallback xmlns="">
          <p:sp>
            <p:nvSpPr>
              <p:cNvPr id="14" name="Content Placeholder 1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67" t="-1840" b="-2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FFBDDD59-7DA0-441E-A9EE-EF845CD053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srgbClr val="FFFFFF"/>
                </a:solidFill>
              </a:rPr>
              <a:t>22/06/2023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F58816E-E87C-4FCF-9E8E-303BBDF499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srgbClr val="FFFFFF"/>
                </a:solidFill>
              </a:rPr>
              <a:t>EIC School 2023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7B7F0A5-72AE-44FA-A66A-432EA0291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46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7766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4FEEA0-8792-4CFA-BE06-A04F5E9414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l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0480A83-AD3C-4C16-B825-0E74F74084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37D9738-052C-48CA-ABAC-60172E151E60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A25A099-F4B8-43DF-A50C-B502EEE217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/>
              <a:t>TRANSVERSITY2024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B1D3DE-985B-4E79-BB10-E3B700D2B8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5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32CB732B-391B-4CFD-B543-E46266441D2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457200" indent="-457200">
                  <a:buFont typeface="+mj-lt"/>
                  <a:buAutoNum type="arabicPeriod"/>
                </a:pPr>
                <a:r>
                  <a:rPr lang="en-US" dirty="0"/>
                  <a:t>In the case of unpolarized SIDIS the measured rates need to be corrected for the effect of the apparatus (acceptance corrections, including geometrical acceptance, detector efficiencies …)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dirty="0"/>
                  <a:t>Events from processes different from SIDIS may be present in the final sample, and we know that charged hadron SIDIS sample at larg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/>
                  <a:t> and at sm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h𝑇</m:t>
                        </m:r>
                      </m:sub>
                    </m:sSub>
                  </m:oMath>
                </a14:m>
                <a:r>
                  <a:rPr lang="en-US" dirty="0"/>
                  <a:t> contains a non-negligible contribution of hadrons from the decay of vector mesons (VM) produced in exclusive processes 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dirty="0"/>
                  <a:t>Radiative effects change both the LO cross section and the reconstructed event kinematics </a:t>
                </a:r>
              </a:p>
              <a:p>
                <a:endParaRPr lang="en-US" dirty="0"/>
              </a:p>
              <a:p>
                <a:r>
                  <a:rPr lang="en-US" dirty="0"/>
                  <a:t>With the COMPASS data sample increasing over the years we were able to address with improved precision these effects</a:t>
                </a:r>
              </a:p>
            </p:txBody>
          </p:sp>
        </mc:Choice>
        <mc:Fallback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32CB732B-391B-4CFD-B543-E46266441D2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67" t="-1708" r="-1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43160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 from exclusive V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Content Placeholder 5"/>
              <p:cNvSpPr txBox="1">
                <a:spLocks/>
              </p:cNvSpPr>
              <p:nvPr/>
            </p:nvSpPr>
            <p:spPr>
              <a:xfrm>
                <a:off x="304802" y="2298198"/>
                <a:ext cx="4952998" cy="3151301"/>
              </a:xfrm>
              <a:prstGeom prst="rect">
                <a:avLst/>
              </a:prstGeom>
            </p:spPr>
            <p:txBody>
              <a:bodyPr>
                <a:normAutofit fontScale="92500" lnSpcReduction="10000"/>
              </a:bodyPr>
              <a:lstStyle>
                <a:lvl1pPr marL="171446" indent="-137156" algn="l" defTabSz="685787" rtl="0" eaLnBrk="1" latinLnBrk="0" hangingPunct="1">
                  <a:lnSpc>
                    <a:spcPct val="90000"/>
                  </a:lnSpc>
                  <a:spcBef>
                    <a:spcPts val="1050"/>
                  </a:spcBef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6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42893" indent="-137156" algn="l" defTabSz="685787" rtl="0" eaLnBrk="1" latinLnBrk="0" hangingPunct="1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548629" indent="-137156" algn="l" defTabSz="685787" rtl="0" eaLnBrk="1" latinLnBrk="0" hangingPunct="1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754366" indent="-137156" algn="l" defTabSz="685787" rtl="0" eaLnBrk="1" latinLnBrk="0" hangingPunct="1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60100" indent="-137156" algn="l" defTabSz="685787" rtl="0" eaLnBrk="1" latinLnBrk="0" hangingPunct="1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99976" indent="-171446" algn="l" defTabSz="685787" rtl="0" eaLnBrk="1" latinLnBrk="0" hangingPunct="1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2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1424972" indent="-171446" algn="l" defTabSz="685787" rtl="0" eaLnBrk="1" latinLnBrk="0" hangingPunct="1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2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1649967" indent="-171446" algn="l" defTabSz="685787" rtl="0" eaLnBrk="1" latinLnBrk="0" hangingPunct="1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2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1874964" indent="-171446" algn="l" defTabSz="685787" rtl="0" eaLnBrk="1" latinLnBrk="0" hangingPunct="1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2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Aft>
                    <a:spcPts val="0"/>
                  </a:spcAft>
                </a:pPr>
                <a:r>
                  <a:rPr lang="en-US" sz="1800" dirty="0"/>
                  <a:t>Contributions 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1800" dirty="0"/>
                  <a:t> and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</m:oMath>
                </a14:m>
                <a:endParaRPr lang="en-US" sz="1800" dirty="0"/>
              </a:p>
              <a:p>
                <a:pPr fontAlgn="auto">
                  <a:spcAft>
                    <a:spcPts val="0"/>
                  </a:spcAft>
                </a:pPr>
                <a:r>
                  <a:rPr lang="en-US" sz="1800" dirty="0"/>
                  <a:t>Exclusiv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1800" dirty="0"/>
                  <a:t> leptoproduction  can be viewed as a  virtual photon fluctuation into a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𝑞</m:t>
                    </m:r>
                    <m:acc>
                      <m:accPr>
                        <m:chr m:val="̅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sz="1800" dirty="0"/>
                  <a:t>-pair followed by the scattering of this pair off the nucleon and formation of the final state.</a:t>
                </a:r>
              </a:p>
              <a:p>
                <a:pPr fontAlgn="auto">
                  <a:spcAft>
                    <a:spcPts val="0"/>
                  </a:spcAft>
                </a:pPr>
                <a:r>
                  <a:rPr lang="en-US" sz="1800" dirty="0"/>
                  <a:t>These are spin-1 objects, i.e.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1800" dirty="0"/>
                  <a:t>. Decay particles have spin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1800" dirty="0"/>
                  <a:t>, so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1800" dirty="0"/>
                  <a:t> for the decay. In words when the VM decays, its spin-state will be reflected in the orbital momentum of the decay particles.</a:t>
                </a:r>
              </a:p>
              <a:p>
                <a:pPr fontAlgn="auto">
                  <a:spcAft>
                    <a:spcPts val="0"/>
                  </a:spcAft>
                </a:pPr>
                <a:r>
                  <a:rPr lang="en-US" sz="1800" dirty="0"/>
                  <a:t>Due to the nature of the process we can reject some/most, not all, of these hadrons from our sample</a:t>
                </a:r>
              </a:p>
              <a:p>
                <a:pPr marL="34290" indent="0" fontAlgn="auto">
                  <a:spcAft>
                    <a:spcPts val="0"/>
                  </a:spcAft>
                  <a:buNone/>
                </a:pPr>
                <a:endParaRPr lang="en-US" sz="1800" dirty="0"/>
              </a:p>
            </p:txBody>
          </p:sp>
        </mc:Choice>
        <mc:Fallback>
          <p:sp>
            <p:nvSpPr>
              <p:cNvPr id="11" name="Content Placeholder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2" y="2298198"/>
                <a:ext cx="4952998" cy="3151301"/>
              </a:xfrm>
              <a:prstGeom prst="rect">
                <a:avLst/>
              </a:prstGeom>
              <a:blipFill>
                <a:blip r:embed="rId2"/>
                <a:stretch>
                  <a:fillRect t="-1934" r="-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175BE9BD-CCF6-4003-8EC7-DB08E03557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43A6882-B31F-4DD6-AC97-48AC6CA45DEB}" type="datetime1">
              <a:rPr lang="en-US" smtClean="0"/>
              <a:t>6/5/2024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20E760F4-9828-4D0B-8A66-3729E15D70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TRANSVERSITY2024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FE7E768-E718-4D26-ABB6-E68A0AD702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  <a:defRPr/>
            </a:pPr>
            <a:fld id="{B9A5DFB4-3D23-4866-8D46-AE36D04BFD7D}" type="slidenum">
              <a:rPr lang="en-US" smtClean="0"/>
              <a:pPr defTabSz="342893" fontAlgn="auto">
                <a:spcBef>
                  <a:spcPts val="0"/>
                </a:spcBef>
                <a:spcAft>
                  <a:spcPts val="0"/>
                </a:spcAft>
                <a:defRPr/>
              </a:pPr>
              <a:t>6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4C0A1C8-C1EA-4379-9414-92D247DA71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728" y="765194"/>
            <a:ext cx="5029198" cy="149171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Content Placeholder 5">
                <a:extLst>
                  <a:ext uri="{FF2B5EF4-FFF2-40B4-BE49-F238E27FC236}">
                    <a16:creationId xmlns:a16="http://schemas.microsoft.com/office/drawing/2014/main" id="{FD8B547A-9C11-4145-9B6F-71B877B22EE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486399" y="1181100"/>
                <a:ext cx="3493607" cy="4352339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171446" indent="-137156" algn="l" defTabSz="685787" rtl="0" eaLnBrk="1" latinLnBrk="0" hangingPunct="1">
                  <a:lnSpc>
                    <a:spcPct val="90000"/>
                  </a:lnSpc>
                  <a:spcBef>
                    <a:spcPts val="1050"/>
                  </a:spcBef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6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42893" indent="-137156" algn="l" defTabSz="685787" rtl="0" eaLnBrk="1" latinLnBrk="0" hangingPunct="1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548629" indent="-137156" algn="l" defTabSz="685787" rtl="0" eaLnBrk="1" latinLnBrk="0" hangingPunct="1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754366" indent="-137156" algn="l" defTabSz="685787" rtl="0" eaLnBrk="1" latinLnBrk="0" hangingPunct="1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60100" indent="-137156" algn="l" defTabSz="685787" rtl="0" eaLnBrk="1" latinLnBrk="0" hangingPunct="1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99976" indent="-171446" algn="l" defTabSz="685787" rtl="0" eaLnBrk="1" latinLnBrk="0" hangingPunct="1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2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6pPr>
                <a:lvl7pPr marL="1424972" indent="-171446" algn="l" defTabSz="685787" rtl="0" eaLnBrk="1" latinLnBrk="0" hangingPunct="1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2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7pPr>
                <a:lvl8pPr marL="1649967" indent="-171446" algn="l" defTabSz="685787" rtl="0" eaLnBrk="1" latinLnBrk="0" hangingPunct="1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2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8pPr>
                <a:lvl9pPr marL="1874964" indent="-171446" algn="l" defTabSz="685787" rtl="0" eaLnBrk="1" latinLnBrk="0" hangingPunct="1">
                  <a:lnSpc>
                    <a:spcPct val="90000"/>
                  </a:lnSpc>
                  <a:spcBef>
                    <a:spcPts val="150"/>
                  </a:spcBef>
                  <a:spcAft>
                    <a:spcPts val="300"/>
                  </a:spcAft>
                  <a:buClr>
                    <a:schemeClr val="accent1"/>
                  </a:buClr>
                  <a:buSzPct val="80000"/>
                  <a:buFont typeface="Corbel" pitchFamily="34" charset="0"/>
                  <a:buChar char="•"/>
                  <a:defRPr sz="1200" kern="1200">
                    <a:solidFill>
                      <a:schemeClr val="accen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Aft>
                    <a:spcPts val="0"/>
                  </a:spcAft>
                </a:pPr>
                <a:r>
                  <a:rPr lang="en-US" sz="1800" dirty="0"/>
                  <a:t>Exclusive VMs can be removed from the sample when both final hadrons detected (</a:t>
                </a:r>
                <a:r>
                  <a:rPr lang="en-US" sz="1800" dirty="0">
                    <a:solidFill>
                      <a:srgbClr val="0070C0"/>
                    </a:solidFill>
                  </a:rPr>
                  <a:t>VISIBLE PART</a:t>
                </a:r>
                <a:r>
                  <a:rPr lang="en-US" sz="1800" dirty="0"/>
                  <a:t>). </a:t>
                </a:r>
                <a:r>
                  <a:rPr lang="en-US" sz="1800" b="1" dirty="0"/>
                  <a:t>EVM cut</a:t>
                </a:r>
                <a:r>
                  <a:rPr lang="en-US" sz="1800" dirty="0"/>
                  <a:t>:</a:t>
                </a:r>
              </a:p>
              <a:p>
                <a:pPr marL="34290" indent="0" fontAlgn="auto">
                  <a:spcAft>
                    <a:spcPts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sSup>
                            <m:sSup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&lt;0.95</m:t>
                      </m:r>
                    </m:oMath>
                  </m:oMathPara>
                </a14:m>
                <a:endParaRPr lang="en-US" sz="1800" dirty="0"/>
              </a:p>
              <a:p>
                <a:pPr fontAlgn="auto">
                  <a:spcAft>
                    <a:spcPts val="0"/>
                  </a:spcAft>
                </a:pPr>
                <a:r>
                  <a:rPr lang="en-US" sz="1800" dirty="0"/>
                  <a:t>If one hadron is miss, this is no longer true (</a:t>
                </a:r>
                <a:r>
                  <a:rPr lang="en-US" sz="1800" dirty="0">
                    <a:solidFill>
                      <a:srgbClr val="0070C0"/>
                    </a:solidFill>
                  </a:rPr>
                  <a:t>INVISIBLE PART</a:t>
                </a:r>
                <a:r>
                  <a:rPr lang="en-US" sz="1800" dirty="0"/>
                  <a:t>).</a:t>
                </a:r>
              </a:p>
              <a:p>
                <a:pPr fontAlgn="auto">
                  <a:spcAft>
                    <a:spcPts val="0"/>
                  </a:spcAft>
                </a:pPr>
                <a:r>
                  <a:rPr lang="en-US" sz="1800" dirty="0"/>
                  <a:t>Strategy: </a:t>
                </a:r>
              </a:p>
              <a:p>
                <a:pPr lvl="1" fontAlgn="auto">
                  <a:spcAft>
                    <a:spcPts val="0"/>
                  </a:spcAft>
                </a:pPr>
                <a:r>
                  <a:rPr lang="en-US" sz="1650" dirty="0"/>
                  <a:t>have a MC for  exclusive VMs with Spin Density Matrix Elements.</a:t>
                </a:r>
              </a:p>
              <a:p>
                <a:pPr lvl="1" fontAlgn="auto">
                  <a:spcAft>
                    <a:spcPts val="0"/>
                  </a:spcAft>
                </a:pPr>
                <a:r>
                  <a:rPr lang="en-US" sz="1650" dirty="0"/>
                  <a:t>Compare MC with our exclusive data normalize MCs</a:t>
                </a:r>
              </a:p>
              <a:p>
                <a:pPr lvl="1" fontAlgn="auto">
                  <a:spcAft>
                    <a:spcPts val="0"/>
                  </a:spcAft>
                </a:pPr>
                <a:r>
                  <a:rPr lang="en-US" sz="1650" dirty="0"/>
                  <a:t>Use this normalization to subtract the invisible fraction from our data. </a:t>
                </a:r>
                <a:r>
                  <a:rPr lang="en-US" b="1" dirty="0"/>
                  <a:t>EVM subtraction</a:t>
                </a:r>
                <a:r>
                  <a:rPr lang="en-US" sz="1650" b="1" dirty="0"/>
                  <a:t> </a:t>
                </a:r>
              </a:p>
            </p:txBody>
          </p:sp>
        </mc:Choice>
        <mc:Fallback>
          <p:sp>
            <p:nvSpPr>
              <p:cNvPr id="14" name="Content Placeholder 5">
                <a:extLst>
                  <a:ext uri="{FF2B5EF4-FFF2-40B4-BE49-F238E27FC236}">
                    <a16:creationId xmlns:a16="http://schemas.microsoft.com/office/drawing/2014/main" id="{FD8B547A-9C11-4145-9B6F-71B877B22E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399" y="1181100"/>
                <a:ext cx="3493607" cy="4352339"/>
              </a:xfrm>
              <a:prstGeom prst="rect">
                <a:avLst/>
              </a:prstGeom>
              <a:blipFill>
                <a:blip r:embed="rId4"/>
                <a:stretch>
                  <a:fillRect t="-1401" r="-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7500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LEPTONIC RADI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355976" y="2771885"/>
                <a:ext cx="4212468" cy="2508177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The radiative </a:t>
                </a:r>
                <a:r>
                  <a:rPr lang="en-US" dirty="0" err="1"/>
                  <a:t>leptonic</a:t>
                </a:r>
                <a:r>
                  <a:rPr lang="en-US" dirty="0"/>
                  <a:t> tensor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ℓ, 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ℓ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dirty="0"/>
                  <a:t>, include Born + loops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𝑚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dirty="0"/>
                  <a:t>:</a:t>
                </a:r>
              </a:p>
              <a:p>
                <a:pPr lvl="1"/>
                <a:r>
                  <a:rPr lang="en-US" dirty="0"/>
                  <a:t>Gauge invariant</a:t>
                </a:r>
              </a:p>
              <a:p>
                <a:pPr lvl="1"/>
                <a:r>
                  <a:rPr lang="en-US" dirty="0"/>
                  <a:t>Infrared finite </a:t>
                </a:r>
              </a:p>
              <a:p>
                <a:pPr lvl="1"/>
                <a:r>
                  <a:rPr lang="en-US" dirty="0"/>
                  <a:t>Universal (for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exchange) </a:t>
                </a:r>
              </a:p>
              <a:p>
                <a:pPr lvl="1"/>
                <a:r>
                  <a:rPr lang="en-US" dirty="0"/>
                  <a:t>The kinematic is shifte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55976" y="2771885"/>
                <a:ext cx="4212468" cy="2508177"/>
              </a:xfrm>
              <a:blipFill>
                <a:blip r:embed="rId2"/>
                <a:stretch>
                  <a:fillRect l="-868" t="-4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005841" y="265176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it-IT" dirty="0"/>
          </a:p>
        </p:txBody>
      </p:sp>
      <p:sp>
        <p:nvSpPr>
          <p:cNvPr id="14" name="Rectangle 13"/>
          <p:cNvSpPr/>
          <p:nvPr/>
        </p:nvSpPr>
        <p:spPr>
          <a:xfrm>
            <a:off x="277780" y="1168736"/>
            <a:ext cx="42655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876">
              <a:spcBef>
                <a:spcPts val="854"/>
              </a:spcBef>
            </a:pPr>
            <a:r>
              <a:rPr lang="en-US" spc="-15" dirty="0">
                <a:solidFill>
                  <a:schemeClr val="tx1"/>
                </a:solidFill>
                <a:latin typeface="Arial"/>
                <a:cs typeface="Arial"/>
              </a:rPr>
              <a:t>Feynman </a:t>
            </a:r>
            <a:r>
              <a:rPr lang="en-US" spc="-8" dirty="0">
                <a:solidFill>
                  <a:schemeClr val="tx1"/>
                </a:solidFill>
                <a:latin typeface="Arial"/>
                <a:cs typeface="Arial"/>
              </a:rPr>
              <a:t>diagrams </a:t>
            </a:r>
            <a:r>
              <a:rPr lang="en-US" spc="-23" dirty="0">
                <a:solidFill>
                  <a:schemeClr val="tx1"/>
                </a:solidFill>
                <a:latin typeface="Arial"/>
                <a:cs typeface="Arial"/>
              </a:rPr>
              <a:t>for </a:t>
            </a:r>
            <a:r>
              <a:rPr lang="en-US" spc="-8" dirty="0" err="1">
                <a:solidFill>
                  <a:schemeClr val="tx1"/>
                </a:solidFill>
                <a:latin typeface="Arial"/>
                <a:cs typeface="Arial"/>
              </a:rPr>
              <a:t>leptonic</a:t>
            </a:r>
            <a:r>
              <a:rPr lang="en-US" spc="-8" dirty="0">
                <a:solidFill>
                  <a:schemeClr val="tx1"/>
                </a:solidFill>
                <a:latin typeface="Arial"/>
                <a:cs typeface="Arial"/>
              </a:rPr>
              <a:t> radiation</a:t>
            </a:r>
            <a:endParaRPr lang="en-US" dirty="0">
              <a:solidFill>
                <a:schemeClr val="tx1"/>
              </a:solidFill>
              <a:latin typeface="Arial"/>
              <a:cs typeface="Arial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557" y="1457419"/>
            <a:ext cx="6922544" cy="130278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574" y="2518765"/>
            <a:ext cx="2749900" cy="2697017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C777A606-D296-41F7-B9D5-1D4F1510EEE0}" type="datetime1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6/5/2024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>
                <a:solidFill>
                  <a:srgbClr val="FFFFFF"/>
                </a:solidFill>
              </a:rPr>
              <a:t>Radiative Corrections 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7</a:t>
            </a:fld>
            <a:endParaRPr lang="en-US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35771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on SIDI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52500"/>
                <a:ext cx="8534400" cy="42672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>
                    <a:solidFill>
                      <a:srgbClr val="E46C46"/>
                    </a:solidFill>
                  </a:rPr>
                  <a:t>Photon radiation from the muon lines changes the DIS kinematics on the event by event basis</a:t>
                </a:r>
              </a:p>
              <a:p>
                <a:r>
                  <a:rPr lang="en-US" dirty="0">
                    <a:solidFill>
                      <a:srgbClr val="0070C0"/>
                    </a:solidFill>
                  </a:rPr>
                  <a:t>The direction of the virtual photon is changed with respect to the one reconstructed from the muons creating</a:t>
                </a:r>
              </a:p>
              <a:p>
                <a:pPr lvl="1"/>
                <a:r>
                  <a:rPr lang="en-US" dirty="0"/>
                  <a:t>false asymmetries in the azimuthal distribution of hadrons calculated with respect to the virtual photon direction</a:t>
                </a:r>
              </a:p>
              <a:p>
                <a:pPr lvl="1"/>
                <a:r>
                  <a:rPr lang="en-US" dirty="0"/>
                  <a:t>Smearing of the kinematic distributions (</a:t>
                </a:r>
                <a:r>
                  <a:rPr lang="en-US" dirty="0" err="1"/>
                  <a:t>f.i</a:t>
                </a:r>
                <a:r>
                  <a:rPr lang="en-US" dirty="0"/>
                  <a:t>.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𝑇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  <a:p>
                <a:r>
                  <a:rPr lang="en-US" dirty="0"/>
                  <a:t>Due to the energy unbalance, in the lepton plane the true virtual photon direction is always at larger angles with respect to the reconstructed one</a:t>
                </a:r>
              </a:p>
              <a:p>
                <a:r>
                  <a:rPr lang="en-US" dirty="0">
                    <a:solidFill>
                      <a:srgbClr val="E46C46"/>
                    </a:solidFill>
                  </a:rPr>
                  <a:t>In SIDIS</a:t>
                </a:r>
                <a:r>
                  <a:rPr lang="en-US" dirty="0"/>
                  <a:t>, having an hadron in the final state, </a:t>
                </a:r>
                <a:r>
                  <a:rPr lang="en-US" dirty="0">
                    <a:solidFill>
                      <a:srgbClr val="C00000"/>
                    </a:solidFill>
                  </a:rPr>
                  <a:t>only the inelastic part of the radiative corrections plays a role</a:t>
                </a:r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52500"/>
                <a:ext cx="8534400" cy="4267200"/>
              </a:xfrm>
              <a:blipFill>
                <a:blip r:embed="rId2"/>
                <a:stretch>
                  <a:fillRect l="-500" t="-2714" r="-1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F3F638A-FB98-4517-91C0-04A0D6608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srgbClr val="FFFFFF"/>
                </a:solidFill>
              </a:rPr>
              <a:t>22/06/2023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2A58BA3-C613-4D02-A55D-1E3FC5028D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srgbClr val="FFFFFF"/>
                </a:solidFill>
              </a:rPr>
              <a:t>EIC School 2023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7DB0810-8605-4E7C-898C-DD609E6B5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8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806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PTONIC RADI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Content Placeholder 6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en-US" sz="2500" spc="-8" dirty="0">
                    <a:solidFill>
                      <a:srgbClr val="E46C46"/>
                    </a:solidFill>
                  </a:rPr>
                  <a:t>Observed cross section: </a:t>
                </a:r>
                <a:r>
                  <a:rPr lang="en-US" sz="2500" spc="-15" dirty="0">
                    <a:solidFill>
                      <a:srgbClr val="E46C46"/>
                    </a:solidFill>
                  </a:rPr>
                  <a:t>convolution </a:t>
                </a:r>
                <a:r>
                  <a:rPr lang="en-US" sz="2500" spc="-8" dirty="0">
                    <a:solidFill>
                      <a:srgbClr val="E46C46"/>
                    </a:solidFill>
                  </a:rPr>
                  <a:t>of </a:t>
                </a:r>
                <a:r>
                  <a:rPr lang="en-US" sz="2500" dirty="0">
                    <a:solidFill>
                      <a:srgbClr val="E46C46"/>
                    </a:solidFill>
                  </a:rPr>
                  <a:t>true </a:t>
                </a:r>
                <a:r>
                  <a:rPr lang="en-US" sz="2500" spc="-8" dirty="0">
                    <a:solidFill>
                      <a:srgbClr val="E46C46"/>
                    </a:solidFill>
                  </a:rPr>
                  <a:t>cross section </a:t>
                </a:r>
                <a14:m>
                  <m:oMath xmlns:m="http://schemas.openxmlformats.org/officeDocument/2006/math">
                    <m:r>
                      <a:rPr lang="en-US" sz="2500" i="1" dirty="0">
                        <a:solidFill>
                          <a:srgbClr val="E46C46"/>
                        </a:solidFill>
                        <a:latin typeface="Cambria Math" panose="02040503050406030204" pitchFamily="18" charset="0"/>
                        <a:cs typeface="Lucida Sans Unicode"/>
                      </a:rPr>
                      <m:t>⊗</m:t>
                    </m:r>
                  </m:oMath>
                </a14:m>
                <a:r>
                  <a:rPr lang="en-US" sz="2500" dirty="0">
                    <a:solidFill>
                      <a:srgbClr val="E46C46"/>
                    </a:solidFill>
                  </a:rPr>
                  <a:t> </a:t>
                </a:r>
                <a:r>
                  <a:rPr lang="en-US" sz="2500" spc="-8" dirty="0">
                    <a:solidFill>
                      <a:srgbClr val="E46C46"/>
                    </a:solidFill>
                  </a:rPr>
                  <a:t>radiator</a:t>
                </a:r>
                <a:r>
                  <a:rPr lang="en-US" sz="2500" spc="179" dirty="0">
                    <a:solidFill>
                      <a:srgbClr val="E46C46"/>
                    </a:solidFill>
                  </a:rPr>
                  <a:t> </a:t>
                </a:r>
                <a:r>
                  <a:rPr lang="en-US" sz="2500" spc="-8" dirty="0">
                    <a:solidFill>
                      <a:srgbClr val="E46C46"/>
                    </a:solidFill>
                  </a:rPr>
                  <a:t>func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obs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4"/>
                            </m:rPr>
                            <a:rPr lang="en-US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xp</m:t>
                          </m:r>
                          <m:r>
                            <a:rPr lang="en-US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  <m:brk m:alnAt="24"/>
                                </m:rPr>
                                <a:rPr lang="en-US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ond</m:t>
                              </m:r>
                            </m:e>
                            <m:sup>
                              <m:r>
                                <a:rPr lang="en-US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m:rPr>
                              <m:sty m:val="p"/>
                              <m:brk m:alnAt="24"/>
                            </m:rPr>
                            <a:rPr lang="en-US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den>
                          </m:f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ℓ,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ℓ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true</m:t>
                              </m:r>
                            </m:sup>
                          </m:s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dirty="0">
                    <a:solidFill>
                      <a:srgbClr val="E46C46"/>
                    </a:solidFill>
                  </a:rPr>
                  <a:t>Shifted kinematics: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→ 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, e.g.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−ℓ′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ℓ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but integration may be restricted by experimental conditions, also indirectly:  </a:t>
                </a:r>
              </a:p>
              <a:p>
                <a:pPr lvl="1"/>
                <a:r>
                  <a:rPr lang="en-US" dirty="0" err="1">
                    <a:solidFill>
                      <a:srgbClr val="0070C0"/>
                    </a:solidFill>
                  </a:rPr>
                  <a:t>leptonic</a:t>
                </a:r>
                <a:r>
                  <a:rPr lang="en-US" dirty="0">
                    <a:solidFill>
                      <a:srgbClr val="0070C0"/>
                    </a:solidFill>
                  </a:rPr>
                  <a:t> variables</a:t>
                </a:r>
                <a:r>
                  <a:rPr lang="en-US" dirty="0"/>
                  <a:t>: measur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l-GR" i="1" dirty="0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l-GR" dirty="0"/>
                  <a:t> </a:t>
                </a:r>
                <a:r>
                  <a:rPr lang="en-US" dirty="0"/>
                  <a:t>of scattered lepton ➔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 </a:t>
                </a:r>
              </a:p>
              <a:p>
                <a:pPr lvl="1"/>
                <a:r>
                  <a:rPr lang="en-US" dirty="0">
                    <a:solidFill>
                      <a:srgbClr val="0070C0"/>
                    </a:solidFill>
                  </a:rPr>
                  <a:t>real photon detection</a:t>
                </a:r>
                <a:r>
                  <a:rPr lang="en-US" dirty="0"/>
                  <a:t>: possibility to reject radiative events by detecting the radiated photon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NOTE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is possible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in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➔ </a:t>
                </a:r>
                <a:r>
                  <a:rPr lang="en-US" sz="2100" spc="-8" dirty="0"/>
                  <a:t>Difficult to treat </a:t>
                </a:r>
                <a:r>
                  <a:rPr lang="en-US" sz="2100" spc="-15" dirty="0"/>
                  <a:t>radiative </a:t>
                </a:r>
                <a:r>
                  <a:rPr lang="en-US" sz="2100" spc="-8" dirty="0"/>
                  <a:t>and detector </a:t>
                </a:r>
                <a:r>
                  <a:rPr lang="en-US" sz="2100" spc="-15" dirty="0"/>
                  <a:t>effects </a:t>
                </a:r>
                <a:r>
                  <a:rPr lang="en-US" sz="2100" spc="-8" dirty="0"/>
                  <a:t>separately (acceptance cuts,  efficiencies, ...)</a:t>
                </a:r>
                <a:endParaRPr lang="en-US" sz="2100" dirty="0">
                  <a:latin typeface="Arial"/>
                  <a:cs typeface="Arial"/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need full Monte-Carlo treatment   </a:t>
                </a:r>
                <a:r>
                  <a:rPr lang="en-US" b="1" dirty="0">
                    <a:solidFill>
                      <a:srgbClr val="FF0000"/>
                    </a:solidFill>
                  </a:rPr>
                  <a:t>DJANGOH</a:t>
                </a:r>
              </a:p>
            </p:txBody>
          </p:sp>
        </mc:Choice>
        <mc:Fallback>
          <p:sp>
            <p:nvSpPr>
              <p:cNvPr id="62" name="Content Placeholder 6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708" t="-22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roup 62"/>
          <p:cNvGrpSpPr/>
          <p:nvPr/>
        </p:nvGrpSpPr>
        <p:grpSpPr>
          <a:xfrm>
            <a:off x="7620000" y="3619500"/>
            <a:ext cx="2207667" cy="1375558"/>
            <a:chOff x="7116849" y="4608687"/>
            <a:chExt cx="2156557" cy="1294017"/>
          </a:xfrm>
        </p:grpSpPr>
        <p:sp>
          <p:nvSpPr>
            <p:cNvPr id="22" name="object 22"/>
            <p:cNvSpPr/>
            <p:nvPr/>
          </p:nvSpPr>
          <p:spPr>
            <a:xfrm>
              <a:off x="7116849" y="4831617"/>
              <a:ext cx="178686" cy="0"/>
            </a:xfrm>
            <a:custGeom>
              <a:avLst/>
              <a:gdLst/>
              <a:ahLst/>
              <a:cxnLst/>
              <a:rect l="l" t="t" r="r" b="b"/>
              <a:pathLst>
                <a:path w="90169">
                  <a:moveTo>
                    <a:pt x="0" y="0"/>
                  </a:moveTo>
                  <a:lnTo>
                    <a:pt x="89996" y="0"/>
                  </a:lnTo>
                </a:path>
              </a:pathLst>
            </a:custGeom>
            <a:ln w="6749">
              <a:solidFill>
                <a:srgbClr val="2E309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3" name="object 23"/>
            <p:cNvSpPr/>
            <p:nvPr/>
          </p:nvSpPr>
          <p:spPr>
            <a:xfrm>
              <a:off x="7172582" y="4804866"/>
              <a:ext cx="67951" cy="54109"/>
            </a:xfrm>
            <a:custGeom>
              <a:avLst/>
              <a:gdLst/>
              <a:ahLst/>
              <a:cxnLst/>
              <a:rect l="l" t="t" r="r" b="b"/>
              <a:pathLst>
                <a:path w="34289" h="27305">
                  <a:moveTo>
                    <a:pt x="0" y="0"/>
                  </a:moveTo>
                  <a:lnTo>
                    <a:pt x="0" y="26999"/>
                  </a:lnTo>
                  <a:lnTo>
                    <a:pt x="33748" y="1349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E309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4" name="object 24"/>
            <p:cNvSpPr/>
            <p:nvPr/>
          </p:nvSpPr>
          <p:spPr>
            <a:xfrm>
              <a:off x="7295194" y="4831617"/>
              <a:ext cx="134643" cy="0"/>
            </a:xfrm>
            <a:custGeom>
              <a:avLst/>
              <a:gdLst/>
              <a:ahLst/>
              <a:cxnLst/>
              <a:rect l="l" t="t" r="r" b="b"/>
              <a:pathLst>
                <a:path w="67944">
                  <a:moveTo>
                    <a:pt x="0" y="0"/>
                  </a:moveTo>
                  <a:lnTo>
                    <a:pt x="67497" y="0"/>
                  </a:lnTo>
                </a:path>
              </a:pathLst>
            </a:custGeom>
            <a:ln w="6749">
              <a:solidFill>
                <a:srgbClr val="2E309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5" name="object 25"/>
            <p:cNvSpPr/>
            <p:nvPr/>
          </p:nvSpPr>
          <p:spPr>
            <a:xfrm>
              <a:off x="7328631" y="4804866"/>
              <a:ext cx="67951" cy="54109"/>
            </a:xfrm>
            <a:custGeom>
              <a:avLst/>
              <a:gdLst/>
              <a:ahLst/>
              <a:cxnLst/>
              <a:rect l="l" t="t" r="r" b="b"/>
              <a:pathLst>
                <a:path w="34289" h="27305">
                  <a:moveTo>
                    <a:pt x="0" y="0"/>
                  </a:moveTo>
                  <a:lnTo>
                    <a:pt x="0" y="26999"/>
                  </a:lnTo>
                  <a:lnTo>
                    <a:pt x="33748" y="1349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E309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6" name="object 26"/>
            <p:cNvSpPr/>
            <p:nvPr/>
          </p:nvSpPr>
          <p:spPr>
            <a:xfrm>
              <a:off x="7428951" y="4653272"/>
              <a:ext cx="268028" cy="178686"/>
            </a:xfrm>
            <a:custGeom>
              <a:avLst/>
              <a:gdLst/>
              <a:ahLst/>
              <a:cxnLst/>
              <a:rect l="l" t="t" r="r" b="b"/>
              <a:pathLst>
                <a:path w="135255" h="90169">
                  <a:moveTo>
                    <a:pt x="0" y="89997"/>
                  </a:moveTo>
                  <a:lnTo>
                    <a:pt x="134995" y="0"/>
                  </a:lnTo>
                </a:path>
              </a:pathLst>
            </a:custGeom>
            <a:ln w="6749">
              <a:solidFill>
                <a:srgbClr val="2E309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7" name="object 27"/>
            <p:cNvSpPr/>
            <p:nvPr/>
          </p:nvSpPr>
          <p:spPr>
            <a:xfrm>
              <a:off x="7520047" y="4723896"/>
              <a:ext cx="71726" cy="60401"/>
            </a:xfrm>
            <a:custGeom>
              <a:avLst/>
              <a:gdLst/>
              <a:ahLst/>
              <a:cxnLst/>
              <a:rect l="l" t="t" r="r" b="b"/>
              <a:pathLst>
                <a:path w="36194" h="30480">
                  <a:moveTo>
                    <a:pt x="35566" y="0"/>
                  </a:moveTo>
                  <a:lnTo>
                    <a:pt x="0" y="7487"/>
                  </a:lnTo>
                  <a:lnTo>
                    <a:pt x="14975" y="29951"/>
                  </a:lnTo>
                  <a:lnTo>
                    <a:pt x="35566" y="0"/>
                  </a:lnTo>
                  <a:close/>
                </a:path>
              </a:pathLst>
            </a:custGeom>
            <a:solidFill>
              <a:srgbClr val="2E309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8" name="object 28"/>
            <p:cNvSpPr/>
            <p:nvPr/>
          </p:nvSpPr>
          <p:spPr>
            <a:xfrm>
              <a:off x="7295193" y="4794459"/>
              <a:ext cx="37750" cy="37750"/>
            </a:xfrm>
            <a:custGeom>
              <a:avLst/>
              <a:gdLst/>
              <a:ahLst/>
              <a:cxnLst/>
              <a:rect l="l" t="t" r="r" b="b"/>
              <a:pathLst>
                <a:path w="19050" h="19050">
                  <a:moveTo>
                    <a:pt x="0" y="18750"/>
                  </a:moveTo>
                  <a:lnTo>
                    <a:pt x="395" y="8810"/>
                  </a:lnTo>
                  <a:lnTo>
                    <a:pt x="3011" y="3012"/>
                  </a:lnTo>
                  <a:lnTo>
                    <a:pt x="8808" y="395"/>
                  </a:lnTo>
                  <a:lnTo>
                    <a:pt x="18746" y="0"/>
                  </a:lnTo>
                </a:path>
              </a:pathLst>
            </a:custGeom>
            <a:ln w="6749">
              <a:solidFill>
                <a:srgbClr val="2E309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9" name="object 29"/>
            <p:cNvSpPr/>
            <p:nvPr/>
          </p:nvSpPr>
          <p:spPr>
            <a:xfrm>
              <a:off x="7332341" y="4757309"/>
              <a:ext cx="37750" cy="37750"/>
            </a:xfrm>
            <a:custGeom>
              <a:avLst/>
              <a:gdLst/>
              <a:ahLst/>
              <a:cxnLst/>
              <a:rect l="l" t="t" r="r" b="b"/>
              <a:pathLst>
                <a:path w="19050" h="19050">
                  <a:moveTo>
                    <a:pt x="0" y="18746"/>
                  </a:moveTo>
                  <a:lnTo>
                    <a:pt x="9942" y="18353"/>
                  </a:lnTo>
                  <a:lnTo>
                    <a:pt x="15740" y="15738"/>
                  </a:lnTo>
                  <a:lnTo>
                    <a:pt x="18356" y="9940"/>
                  </a:lnTo>
                  <a:lnTo>
                    <a:pt x="18750" y="0"/>
                  </a:lnTo>
                </a:path>
              </a:pathLst>
            </a:custGeom>
            <a:ln w="6749">
              <a:solidFill>
                <a:srgbClr val="2E309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0" name="object 30"/>
            <p:cNvSpPr/>
            <p:nvPr/>
          </p:nvSpPr>
          <p:spPr>
            <a:xfrm>
              <a:off x="7369499" y="4720153"/>
              <a:ext cx="37750" cy="37750"/>
            </a:xfrm>
            <a:custGeom>
              <a:avLst/>
              <a:gdLst/>
              <a:ahLst/>
              <a:cxnLst/>
              <a:rect l="l" t="t" r="r" b="b"/>
              <a:pathLst>
                <a:path w="19050" h="19050">
                  <a:moveTo>
                    <a:pt x="0" y="18750"/>
                  </a:moveTo>
                  <a:lnTo>
                    <a:pt x="395" y="8810"/>
                  </a:lnTo>
                  <a:lnTo>
                    <a:pt x="3012" y="3012"/>
                  </a:lnTo>
                  <a:lnTo>
                    <a:pt x="8810" y="395"/>
                  </a:lnTo>
                  <a:lnTo>
                    <a:pt x="18750" y="0"/>
                  </a:lnTo>
                </a:path>
              </a:pathLst>
            </a:custGeom>
            <a:ln w="6749">
              <a:solidFill>
                <a:srgbClr val="2E309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1" name="object 31"/>
            <p:cNvSpPr/>
            <p:nvPr/>
          </p:nvSpPr>
          <p:spPr>
            <a:xfrm>
              <a:off x="7406657" y="4682995"/>
              <a:ext cx="37750" cy="37750"/>
            </a:xfrm>
            <a:custGeom>
              <a:avLst/>
              <a:gdLst/>
              <a:ahLst/>
              <a:cxnLst/>
              <a:rect l="l" t="t" r="r" b="b"/>
              <a:pathLst>
                <a:path w="19050" h="19050">
                  <a:moveTo>
                    <a:pt x="0" y="18750"/>
                  </a:moveTo>
                  <a:lnTo>
                    <a:pt x="9940" y="18355"/>
                  </a:lnTo>
                  <a:lnTo>
                    <a:pt x="15738" y="15738"/>
                  </a:lnTo>
                  <a:lnTo>
                    <a:pt x="18353" y="9940"/>
                  </a:lnTo>
                  <a:lnTo>
                    <a:pt x="18746" y="0"/>
                  </a:lnTo>
                </a:path>
              </a:pathLst>
            </a:custGeom>
            <a:ln w="6749">
              <a:solidFill>
                <a:srgbClr val="2E309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2" name="object 32"/>
            <p:cNvSpPr/>
            <p:nvPr/>
          </p:nvSpPr>
          <p:spPr>
            <a:xfrm>
              <a:off x="7443805" y="4645845"/>
              <a:ext cx="37750" cy="37750"/>
            </a:xfrm>
            <a:custGeom>
              <a:avLst/>
              <a:gdLst/>
              <a:ahLst/>
              <a:cxnLst/>
              <a:rect l="l" t="t" r="r" b="b"/>
              <a:pathLst>
                <a:path w="19050" h="19050">
                  <a:moveTo>
                    <a:pt x="0" y="18746"/>
                  </a:moveTo>
                  <a:lnTo>
                    <a:pt x="395" y="8807"/>
                  </a:lnTo>
                  <a:lnTo>
                    <a:pt x="3012" y="3009"/>
                  </a:lnTo>
                  <a:lnTo>
                    <a:pt x="8810" y="393"/>
                  </a:lnTo>
                  <a:lnTo>
                    <a:pt x="18750" y="0"/>
                  </a:lnTo>
                </a:path>
              </a:pathLst>
            </a:custGeom>
            <a:ln w="6749">
              <a:solidFill>
                <a:srgbClr val="2E309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3" name="object 33"/>
            <p:cNvSpPr/>
            <p:nvPr/>
          </p:nvSpPr>
          <p:spPr>
            <a:xfrm>
              <a:off x="7480963" y="4608687"/>
              <a:ext cx="37750" cy="37750"/>
            </a:xfrm>
            <a:custGeom>
              <a:avLst/>
              <a:gdLst/>
              <a:ahLst/>
              <a:cxnLst/>
              <a:rect l="l" t="t" r="r" b="b"/>
              <a:pathLst>
                <a:path w="19050" h="19050">
                  <a:moveTo>
                    <a:pt x="0" y="18750"/>
                  </a:moveTo>
                  <a:lnTo>
                    <a:pt x="9940" y="18355"/>
                  </a:lnTo>
                  <a:lnTo>
                    <a:pt x="15738" y="15738"/>
                  </a:lnTo>
                  <a:lnTo>
                    <a:pt x="18355" y="9940"/>
                  </a:lnTo>
                  <a:lnTo>
                    <a:pt x="18750" y="0"/>
                  </a:lnTo>
                </a:path>
              </a:pathLst>
            </a:custGeom>
            <a:ln w="6749">
              <a:solidFill>
                <a:srgbClr val="2E309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4" name="object 34"/>
            <p:cNvSpPr/>
            <p:nvPr/>
          </p:nvSpPr>
          <p:spPr>
            <a:xfrm>
              <a:off x="7428950" y="4827212"/>
              <a:ext cx="67951" cy="49076"/>
            </a:xfrm>
            <a:custGeom>
              <a:avLst/>
              <a:gdLst/>
              <a:ahLst/>
              <a:cxnLst/>
              <a:rect l="l" t="t" r="r" b="b"/>
              <a:pathLst>
                <a:path w="34289" h="24764">
                  <a:moveTo>
                    <a:pt x="0" y="2222"/>
                  </a:moveTo>
                  <a:lnTo>
                    <a:pt x="14918" y="0"/>
                  </a:lnTo>
                  <a:lnTo>
                    <a:pt x="24363" y="2240"/>
                  </a:lnTo>
                  <a:lnTo>
                    <a:pt x="30064" y="10097"/>
                  </a:lnTo>
                  <a:lnTo>
                    <a:pt x="33748" y="24721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5" name="object 35"/>
            <p:cNvSpPr/>
            <p:nvPr/>
          </p:nvSpPr>
          <p:spPr>
            <a:xfrm>
              <a:off x="7495829" y="4876203"/>
              <a:ext cx="67951" cy="49076"/>
            </a:xfrm>
            <a:custGeom>
              <a:avLst/>
              <a:gdLst/>
              <a:ahLst/>
              <a:cxnLst/>
              <a:rect l="l" t="t" r="r" b="b"/>
              <a:pathLst>
                <a:path w="34289" h="24764">
                  <a:moveTo>
                    <a:pt x="0" y="0"/>
                  </a:moveTo>
                  <a:lnTo>
                    <a:pt x="3684" y="14624"/>
                  </a:lnTo>
                  <a:lnTo>
                    <a:pt x="9385" y="22481"/>
                  </a:lnTo>
                  <a:lnTo>
                    <a:pt x="18830" y="24721"/>
                  </a:lnTo>
                  <a:lnTo>
                    <a:pt x="33748" y="22499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6" name="object 36"/>
            <p:cNvSpPr/>
            <p:nvPr/>
          </p:nvSpPr>
          <p:spPr>
            <a:xfrm>
              <a:off x="7562707" y="4916385"/>
              <a:ext cx="67951" cy="49076"/>
            </a:xfrm>
            <a:custGeom>
              <a:avLst/>
              <a:gdLst/>
              <a:ahLst/>
              <a:cxnLst/>
              <a:rect l="l" t="t" r="r" b="b"/>
              <a:pathLst>
                <a:path w="34289" h="24764">
                  <a:moveTo>
                    <a:pt x="0" y="2222"/>
                  </a:moveTo>
                  <a:lnTo>
                    <a:pt x="14918" y="0"/>
                  </a:lnTo>
                  <a:lnTo>
                    <a:pt x="24363" y="2240"/>
                  </a:lnTo>
                  <a:lnTo>
                    <a:pt x="30064" y="10097"/>
                  </a:lnTo>
                  <a:lnTo>
                    <a:pt x="33748" y="24721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7" name="object 37"/>
            <p:cNvSpPr/>
            <p:nvPr/>
          </p:nvSpPr>
          <p:spPr>
            <a:xfrm>
              <a:off x="7629586" y="4965375"/>
              <a:ext cx="67951" cy="49076"/>
            </a:xfrm>
            <a:custGeom>
              <a:avLst/>
              <a:gdLst/>
              <a:ahLst/>
              <a:cxnLst/>
              <a:rect l="l" t="t" r="r" b="b"/>
              <a:pathLst>
                <a:path w="34289" h="24764">
                  <a:moveTo>
                    <a:pt x="0" y="0"/>
                  </a:moveTo>
                  <a:lnTo>
                    <a:pt x="3684" y="14624"/>
                  </a:lnTo>
                  <a:lnTo>
                    <a:pt x="9385" y="22481"/>
                  </a:lnTo>
                  <a:lnTo>
                    <a:pt x="18830" y="24721"/>
                  </a:lnTo>
                  <a:lnTo>
                    <a:pt x="33748" y="22499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8" name="object 38"/>
            <p:cNvSpPr/>
            <p:nvPr/>
          </p:nvSpPr>
          <p:spPr>
            <a:xfrm>
              <a:off x="7696465" y="5005555"/>
              <a:ext cx="67951" cy="49076"/>
            </a:xfrm>
            <a:custGeom>
              <a:avLst/>
              <a:gdLst/>
              <a:ahLst/>
              <a:cxnLst/>
              <a:rect l="l" t="t" r="r" b="b"/>
              <a:pathLst>
                <a:path w="34289" h="24764">
                  <a:moveTo>
                    <a:pt x="0" y="2222"/>
                  </a:moveTo>
                  <a:lnTo>
                    <a:pt x="14918" y="0"/>
                  </a:lnTo>
                  <a:lnTo>
                    <a:pt x="24363" y="2240"/>
                  </a:lnTo>
                  <a:lnTo>
                    <a:pt x="30064" y="10097"/>
                  </a:lnTo>
                  <a:lnTo>
                    <a:pt x="33748" y="24721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39"/>
            <p:cNvSpPr/>
            <p:nvPr/>
          </p:nvSpPr>
          <p:spPr>
            <a:xfrm>
              <a:off x="7763344" y="5054545"/>
              <a:ext cx="67951" cy="49076"/>
            </a:xfrm>
            <a:custGeom>
              <a:avLst/>
              <a:gdLst/>
              <a:ahLst/>
              <a:cxnLst/>
              <a:rect l="l" t="t" r="r" b="b"/>
              <a:pathLst>
                <a:path w="34289" h="24764">
                  <a:moveTo>
                    <a:pt x="0" y="0"/>
                  </a:moveTo>
                  <a:lnTo>
                    <a:pt x="3684" y="14624"/>
                  </a:lnTo>
                  <a:lnTo>
                    <a:pt x="9385" y="22481"/>
                  </a:lnTo>
                  <a:lnTo>
                    <a:pt x="18830" y="24721"/>
                  </a:lnTo>
                  <a:lnTo>
                    <a:pt x="33748" y="22499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40"/>
            <p:cNvSpPr/>
            <p:nvPr/>
          </p:nvSpPr>
          <p:spPr>
            <a:xfrm>
              <a:off x="7830222" y="5094727"/>
              <a:ext cx="67951" cy="49076"/>
            </a:xfrm>
            <a:custGeom>
              <a:avLst/>
              <a:gdLst/>
              <a:ahLst/>
              <a:cxnLst/>
              <a:rect l="l" t="t" r="r" b="b"/>
              <a:pathLst>
                <a:path w="34289" h="24764">
                  <a:moveTo>
                    <a:pt x="0" y="2222"/>
                  </a:moveTo>
                  <a:lnTo>
                    <a:pt x="14918" y="0"/>
                  </a:lnTo>
                  <a:lnTo>
                    <a:pt x="24363" y="2240"/>
                  </a:lnTo>
                  <a:lnTo>
                    <a:pt x="30064" y="10097"/>
                  </a:lnTo>
                  <a:lnTo>
                    <a:pt x="33748" y="24721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41"/>
            <p:cNvSpPr/>
            <p:nvPr/>
          </p:nvSpPr>
          <p:spPr>
            <a:xfrm>
              <a:off x="7897101" y="5143718"/>
              <a:ext cx="67951" cy="49076"/>
            </a:xfrm>
            <a:custGeom>
              <a:avLst/>
              <a:gdLst/>
              <a:ahLst/>
              <a:cxnLst/>
              <a:rect l="l" t="t" r="r" b="b"/>
              <a:pathLst>
                <a:path w="34289" h="24764">
                  <a:moveTo>
                    <a:pt x="0" y="0"/>
                  </a:moveTo>
                  <a:lnTo>
                    <a:pt x="3684" y="14624"/>
                  </a:lnTo>
                  <a:lnTo>
                    <a:pt x="9385" y="22481"/>
                  </a:lnTo>
                  <a:lnTo>
                    <a:pt x="18830" y="24721"/>
                  </a:lnTo>
                  <a:lnTo>
                    <a:pt x="33748" y="22499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2" name="object 42"/>
            <p:cNvSpPr/>
            <p:nvPr/>
          </p:nvSpPr>
          <p:spPr>
            <a:xfrm>
              <a:off x="7963980" y="5183900"/>
              <a:ext cx="67951" cy="49076"/>
            </a:xfrm>
            <a:custGeom>
              <a:avLst/>
              <a:gdLst/>
              <a:ahLst/>
              <a:cxnLst/>
              <a:rect l="l" t="t" r="r" b="b"/>
              <a:pathLst>
                <a:path w="34289" h="24764">
                  <a:moveTo>
                    <a:pt x="0" y="2222"/>
                  </a:moveTo>
                  <a:lnTo>
                    <a:pt x="14918" y="0"/>
                  </a:lnTo>
                  <a:lnTo>
                    <a:pt x="24363" y="2240"/>
                  </a:lnTo>
                  <a:lnTo>
                    <a:pt x="30064" y="10097"/>
                  </a:lnTo>
                  <a:lnTo>
                    <a:pt x="33748" y="24721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3" name="object 43"/>
            <p:cNvSpPr/>
            <p:nvPr/>
          </p:nvSpPr>
          <p:spPr>
            <a:xfrm>
              <a:off x="8030857" y="5232890"/>
              <a:ext cx="67951" cy="49076"/>
            </a:xfrm>
            <a:custGeom>
              <a:avLst/>
              <a:gdLst/>
              <a:ahLst/>
              <a:cxnLst/>
              <a:rect l="l" t="t" r="r" b="b"/>
              <a:pathLst>
                <a:path w="34289" h="24764">
                  <a:moveTo>
                    <a:pt x="0" y="0"/>
                  </a:moveTo>
                  <a:lnTo>
                    <a:pt x="3684" y="14624"/>
                  </a:lnTo>
                  <a:lnTo>
                    <a:pt x="9385" y="22481"/>
                  </a:lnTo>
                  <a:lnTo>
                    <a:pt x="18830" y="24721"/>
                  </a:lnTo>
                  <a:lnTo>
                    <a:pt x="33748" y="22499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4" name="object 44"/>
            <p:cNvSpPr/>
            <p:nvPr/>
          </p:nvSpPr>
          <p:spPr>
            <a:xfrm>
              <a:off x="8097737" y="5273070"/>
              <a:ext cx="67951" cy="49076"/>
            </a:xfrm>
            <a:custGeom>
              <a:avLst/>
              <a:gdLst/>
              <a:ahLst/>
              <a:cxnLst/>
              <a:rect l="l" t="t" r="r" b="b"/>
              <a:pathLst>
                <a:path w="34289" h="24764">
                  <a:moveTo>
                    <a:pt x="0" y="2222"/>
                  </a:moveTo>
                  <a:lnTo>
                    <a:pt x="14918" y="0"/>
                  </a:lnTo>
                  <a:lnTo>
                    <a:pt x="24363" y="2240"/>
                  </a:lnTo>
                  <a:lnTo>
                    <a:pt x="30064" y="10097"/>
                  </a:lnTo>
                  <a:lnTo>
                    <a:pt x="33748" y="24721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5" name="object 45"/>
            <p:cNvSpPr/>
            <p:nvPr/>
          </p:nvSpPr>
          <p:spPr>
            <a:xfrm>
              <a:off x="8164616" y="5322060"/>
              <a:ext cx="67951" cy="49076"/>
            </a:xfrm>
            <a:custGeom>
              <a:avLst/>
              <a:gdLst/>
              <a:ahLst/>
              <a:cxnLst/>
              <a:rect l="l" t="t" r="r" b="b"/>
              <a:pathLst>
                <a:path w="34289" h="24764">
                  <a:moveTo>
                    <a:pt x="0" y="0"/>
                  </a:moveTo>
                  <a:lnTo>
                    <a:pt x="3684" y="14624"/>
                  </a:lnTo>
                  <a:lnTo>
                    <a:pt x="9385" y="22481"/>
                  </a:lnTo>
                  <a:lnTo>
                    <a:pt x="18830" y="24721"/>
                  </a:lnTo>
                  <a:lnTo>
                    <a:pt x="33748" y="22499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6" name="object 46"/>
            <p:cNvSpPr/>
            <p:nvPr/>
          </p:nvSpPr>
          <p:spPr>
            <a:xfrm>
              <a:off x="7428950" y="5366647"/>
              <a:ext cx="802826" cy="536057"/>
            </a:xfrm>
            <a:custGeom>
              <a:avLst/>
              <a:gdLst/>
              <a:ahLst/>
              <a:cxnLst/>
              <a:rect l="l" t="t" r="r" b="b"/>
              <a:pathLst>
                <a:path w="405129" h="270510">
                  <a:moveTo>
                    <a:pt x="0" y="269991"/>
                  </a:moveTo>
                  <a:lnTo>
                    <a:pt x="404987" y="0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7" name="object 47"/>
            <p:cNvSpPr/>
            <p:nvPr/>
          </p:nvSpPr>
          <p:spPr>
            <a:xfrm>
              <a:off x="7411115" y="5348812"/>
              <a:ext cx="802826" cy="536057"/>
            </a:xfrm>
            <a:custGeom>
              <a:avLst/>
              <a:gdLst/>
              <a:ahLst/>
              <a:cxnLst/>
              <a:rect l="l" t="t" r="r" b="b"/>
              <a:pathLst>
                <a:path w="405129" h="270510">
                  <a:moveTo>
                    <a:pt x="0" y="269991"/>
                  </a:moveTo>
                  <a:lnTo>
                    <a:pt x="404987" y="0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8" name="object 48"/>
            <p:cNvSpPr/>
            <p:nvPr/>
          </p:nvSpPr>
          <p:spPr>
            <a:xfrm>
              <a:off x="8231493" y="5232890"/>
              <a:ext cx="865744" cy="134643"/>
            </a:xfrm>
            <a:custGeom>
              <a:avLst/>
              <a:gdLst/>
              <a:ahLst/>
              <a:cxnLst/>
              <a:rect l="l" t="t" r="r" b="b"/>
              <a:pathLst>
                <a:path w="436879" h="67944">
                  <a:moveTo>
                    <a:pt x="0" y="67497"/>
                  </a:moveTo>
                  <a:lnTo>
                    <a:pt x="436486" y="0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9" name="object 49"/>
            <p:cNvSpPr/>
            <p:nvPr/>
          </p:nvSpPr>
          <p:spPr>
            <a:xfrm>
              <a:off x="8231493" y="5366648"/>
              <a:ext cx="865744" cy="134643"/>
            </a:xfrm>
            <a:custGeom>
              <a:avLst/>
              <a:gdLst/>
              <a:ahLst/>
              <a:cxnLst/>
              <a:rect l="l" t="t" r="r" b="b"/>
              <a:pathLst>
                <a:path w="436879" h="67944">
                  <a:moveTo>
                    <a:pt x="0" y="0"/>
                  </a:moveTo>
                  <a:lnTo>
                    <a:pt x="436486" y="67497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2" name="object 52"/>
            <p:cNvSpPr txBox="1"/>
            <p:nvPr/>
          </p:nvSpPr>
          <p:spPr>
            <a:xfrm>
              <a:off x="8206326" y="5251003"/>
              <a:ext cx="1067080" cy="126376"/>
            </a:xfrm>
            <a:prstGeom prst="rect">
              <a:avLst/>
            </a:prstGeom>
          </p:spPr>
          <p:txBody>
            <a:bodyPr vert="horz" wrap="square" lIns="0" tIns="19819" rIns="0" bIns="0" rtlCol="0">
              <a:spAutoFit/>
            </a:bodyPr>
            <a:lstStyle/>
            <a:p>
              <a:pPr marL="18876">
                <a:spcBef>
                  <a:spcPts val="156"/>
                </a:spcBef>
                <a:tabLst>
                  <a:tab pos="702176" algn="l"/>
                </a:tabLst>
              </a:pPr>
              <a:r>
                <a:rPr sz="743" u="sng" dirty="0">
                  <a:solidFill>
                    <a:srgbClr val="231F20"/>
                  </a:solidFill>
                  <a:uFill>
                    <a:solidFill>
                      <a:srgbClr val="ED1C24"/>
                    </a:solidFill>
                  </a:uFill>
                  <a:latin typeface="Times New Roman"/>
                  <a:cs typeface="Times New Roman"/>
                </a:rPr>
                <a:t> </a:t>
              </a:r>
              <a:endParaRPr sz="743" dirty="0">
                <a:latin typeface="Arial"/>
                <a:cs typeface="Arial"/>
              </a:endParaRPr>
            </a:p>
          </p:txBody>
        </p:sp>
        <p:sp>
          <p:nvSpPr>
            <p:cNvPr id="50" name="object 50"/>
            <p:cNvSpPr/>
            <p:nvPr/>
          </p:nvSpPr>
          <p:spPr>
            <a:xfrm>
              <a:off x="8001877" y="5137029"/>
              <a:ext cx="459232" cy="459232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6990194" y="4110830"/>
                <a:ext cx="7374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0194" y="4110830"/>
                <a:ext cx="737446" cy="276999"/>
              </a:xfrm>
              <a:prstGeom prst="rect">
                <a:avLst/>
              </a:prstGeom>
              <a:blipFill>
                <a:blip r:embed="rId5"/>
                <a:stretch>
                  <a:fillRect l="-6612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Rectangle 67"/>
              <p:cNvSpPr/>
              <p:nvPr/>
            </p:nvSpPr>
            <p:spPr>
              <a:xfrm>
                <a:off x="7878638" y="3285701"/>
                <a:ext cx="50520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8638" y="3285701"/>
                <a:ext cx="505203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D8BBAFF1-BE18-4A2C-89A8-973BD05DD2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srgbClr val="FFFFFF"/>
                </a:solidFill>
              </a:rPr>
              <a:t>22/06/2023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760BD9C-572B-4F0A-B0AA-CEF0EDCEFA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srgbClr val="FFFFFF"/>
                </a:solidFill>
              </a:rPr>
              <a:t>EIC School 2023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F8D03D0-57E9-4D68-92B6-223D2574B9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9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996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asis">
  <a:themeElements>
    <a:clrScheme name="Basis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7573</TotalTime>
  <Words>1815</Words>
  <Application>Microsoft Office PowerPoint</Application>
  <PresentationFormat>On-screen Show (16:10)</PresentationFormat>
  <Paragraphs>346</Paragraphs>
  <Slides>4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9" baseType="lpstr">
      <vt:lpstr>Arial</vt:lpstr>
      <vt:lpstr>Arial Black</vt:lpstr>
      <vt:lpstr>Calibri Light</vt:lpstr>
      <vt:lpstr>Cambria Math</vt:lpstr>
      <vt:lpstr>CMR9</vt:lpstr>
      <vt:lpstr>Corbel</vt:lpstr>
      <vt:lpstr>High Tower Text</vt:lpstr>
      <vt:lpstr>Lucida Sans Unicode</vt:lpstr>
      <vt:lpstr>Times New Roman</vt:lpstr>
      <vt:lpstr>Wingdings</vt:lpstr>
      <vt:lpstr>Default Design</vt:lpstr>
      <vt:lpstr>Basis</vt:lpstr>
      <vt:lpstr>Equation</vt:lpstr>
      <vt:lpstr>Unpolarised SIDIS measurements at COMPASS</vt:lpstr>
      <vt:lpstr>Covered Results</vt:lpstr>
      <vt:lpstr>Semi Inclusive unpolarised DIS Cross Section </vt:lpstr>
      <vt:lpstr>Unpolarised Azimuthal Modulation</vt:lpstr>
      <vt:lpstr>Experimentally</vt:lpstr>
      <vt:lpstr>Background from exclusive VMs</vt:lpstr>
      <vt:lpstr>LEPTONIC RADIATION</vt:lpstr>
      <vt:lpstr>Effects on SIDIS</vt:lpstr>
      <vt:lpstr>LEPTONIC RADIATION</vt:lpstr>
      <vt:lpstr>P_hT-dependent multiplicities</vt:lpstr>
      <vt:lpstr>2h Multiplicities (&gt;10 years ago)</vt:lpstr>
      <vt:lpstr>1st publication on P_hT distributions (2013); </vt:lpstr>
      <vt:lpstr>2nd  publication on P_hT distributions (2018); </vt:lpstr>
      <vt:lpstr>2nd   publication on P_hT distributions; </vt:lpstr>
      <vt:lpstr>2nd  publication on P_hT distributions; </vt:lpstr>
      <vt:lpstr>Positive vs Negative charged hadrons ((_^6)LiD)</vt:lpstr>
      <vt:lpstr>Positive vs Negative charged hadrons (〖LH〗_2)</vt:lpstr>
      <vt:lpstr>Slope dependence </vt:lpstr>
      <vt:lpstr>Azimuthal Modulations</vt:lpstr>
      <vt:lpstr>An old story</vt:lpstr>
      <vt:lpstr>Azimuthal modulations on (_^6)LiD</vt:lpstr>
      <vt:lpstr>Azimuthal modulations on (_^6)LiD</vt:lpstr>
      <vt:lpstr>VM subtraction from (_^6)LiD results</vt:lpstr>
      <vt:lpstr>Study of VM contamination LH_2</vt:lpstr>
      <vt:lpstr>Effect of Exclusive VM subtraction</vt:lpstr>
      <vt:lpstr>Radiative effects</vt:lpstr>
      <vt:lpstr>Corrected results</vt:lpstr>
      <vt:lpstr>Outlook</vt:lpstr>
      <vt:lpstr>Thank you</vt:lpstr>
      <vt:lpstr>P vs D</vt:lpstr>
      <vt:lpstr>Contamination of hadrons from ρ^0and ϕ</vt:lpstr>
      <vt:lpstr>Azimuthal modulations on (〖LH〗_2) – 1D</vt:lpstr>
      <vt:lpstr>Contamination on (〖LH〗_2) – 1D </vt:lpstr>
      <vt:lpstr>P_hT distributions vs W</vt:lpstr>
      <vt:lpstr>Unpolarised Transverse Momentum dependent PDFs</vt:lpstr>
      <vt:lpstr>Unpolarised Azimuthal Modulation</vt:lpstr>
      <vt:lpstr>Unpolarised Azimuthal Modulation</vt:lpstr>
      <vt:lpstr>1D vs multi D</vt:lpstr>
      <vt:lpstr>Comparison with the publish deuteron</vt:lpstr>
      <vt:lpstr>q_T distributions</vt:lpstr>
      <vt:lpstr>Phenomenological fits</vt:lpstr>
      <vt:lpstr>Azimuthal modulations on (〖LH〗_2) – 3D</vt:lpstr>
      <vt:lpstr>Contamination on (〖LH〗_2) – 3D </vt:lpstr>
      <vt:lpstr>Q^2 behavior</vt:lpstr>
      <vt:lpstr>Semi Inclusive unpolarised DIS Cross Section </vt:lpstr>
      <vt:lpstr>RADIATIVE CORREC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f</dc:title>
  <dc:creator>bressan</dc:creator>
  <cp:lastModifiedBy>BRESSAN ANDREA</cp:lastModifiedBy>
  <cp:revision>1149</cp:revision>
  <cp:lastPrinted>2016-11-28T09:42:09Z</cp:lastPrinted>
  <dcterms:modified xsi:type="dcterms:W3CDTF">2024-06-05T03:12:21Z</dcterms:modified>
</cp:coreProperties>
</file>